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wdp" ContentType="image/vnd.ms-photo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78494C1" w14:textId="0CE8E941" w:rsidR="009261BA" w:rsidRPr="002A4858" w:rsidRDefault="002A4858" w:rsidP="002A4858">
      <w:pPr>
        <w:jc w:val="center"/>
        <w:rPr>
          <w:b/>
          <w:sz w:val="72"/>
          <w:szCs w:val="72"/>
          <w:u w:val="single"/>
        </w:rPr>
      </w:pPr>
      <w:r w:rsidRPr="00155A0B">
        <w:rPr>
          <w:b/>
          <w:sz w:val="72"/>
          <w:szCs w:val="72"/>
          <w:u w:val="single"/>
        </w:rPr>
        <w:t>Lesson</w:t>
      </w:r>
      <w:r>
        <w:rPr>
          <w:b/>
          <w:sz w:val="72"/>
          <w:szCs w:val="72"/>
          <w:u w:val="single"/>
        </w:rPr>
        <w:t xml:space="preserve"> 2</w:t>
      </w:r>
    </w:p>
    <w:p w14:paraId="644BABBE" w14:textId="77777777" w:rsidR="009261BA" w:rsidRPr="00911733" w:rsidRDefault="009261BA">
      <w:pPr>
        <w:rPr>
          <w:rFonts w:ascii="Chalkboard" w:hAnsi="Chalkboard"/>
        </w:rPr>
      </w:pPr>
    </w:p>
    <w:tbl>
      <w:tblPr>
        <w:tblStyle w:val="TableGrid"/>
        <w:tblW w:w="10774" w:type="dxa"/>
        <w:tblInd w:w="-601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10774"/>
      </w:tblGrid>
      <w:tr w:rsidR="009261BA" w:rsidRPr="00911733" w14:paraId="42FAD8D0" w14:textId="77777777" w:rsidTr="002865AA">
        <w:tc>
          <w:tcPr>
            <w:tcW w:w="10774" w:type="dxa"/>
            <w:shd w:val="clear" w:color="auto" w:fill="F2F2F2" w:themeFill="background1" w:themeFillShade="F2"/>
          </w:tcPr>
          <w:p w14:paraId="46088CFD" w14:textId="09643A50" w:rsidR="009261BA" w:rsidRPr="002446F4" w:rsidRDefault="009261BA" w:rsidP="002A4858">
            <w:pPr>
              <w:rPr>
                <w:rFonts w:ascii="Chalkboard" w:hAnsi="Chalkboard"/>
                <w:sz w:val="40"/>
                <w:szCs w:val="40"/>
              </w:rPr>
            </w:pPr>
            <w:r w:rsidRPr="00911733">
              <w:rPr>
                <w:rFonts w:ascii="Chalkboard" w:hAnsi="Chalkboard"/>
                <w:sz w:val="28"/>
                <w:szCs w:val="28"/>
              </w:rPr>
              <w:t>Topic Goal:</w:t>
            </w:r>
            <w:r w:rsidR="002446F4">
              <w:rPr>
                <w:rFonts w:ascii="Chalkboard" w:hAnsi="Chalkboard"/>
                <w:sz w:val="28"/>
                <w:szCs w:val="28"/>
              </w:rPr>
              <w:t xml:space="preserve"> </w:t>
            </w:r>
            <w:r w:rsidR="002446F4" w:rsidRPr="002A4858">
              <w:rPr>
                <w:rFonts w:ascii="Chalkboard" w:hAnsi="Chalkboard"/>
                <w:sz w:val="28"/>
                <w:szCs w:val="28"/>
              </w:rPr>
              <w:t xml:space="preserve">Area of a </w:t>
            </w:r>
            <w:r w:rsidR="002A4858">
              <w:rPr>
                <w:rFonts w:ascii="Chalkboard" w:hAnsi="Chalkboard"/>
                <w:sz w:val="28"/>
                <w:szCs w:val="28"/>
              </w:rPr>
              <w:t xml:space="preserve">Square, Rectangle </w:t>
            </w:r>
            <w:r w:rsidR="002446F4" w:rsidRPr="002A4858">
              <w:rPr>
                <w:rFonts w:ascii="Chalkboard" w:hAnsi="Chalkboard"/>
                <w:sz w:val="28"/>
                <w:szCs w:val="28"/>
              </w:rPr>
              <w:t>and Triangle</w:t>
            </w:r>
          </w:p>
          <w:p w14:paraId="51158E24" w14:textId="77777777" w:rsidR="009261BA" w:rsidRPr="00911733" w:rsidRDefault="002865AA">
            <w:pPr>
              <w:rPr>
                <w:rFonts w:ascii="Chalkboard" w:hAnsi="Chalkboard"/>
              </w:rPr>
            </w:pPr>
            <w:r w:rsidRPr="00911733">
              <w:rPr>
                <w:rFonts w:ascii="Chalkboard" w:hAnsi="Chalkboard"/>
                <w:noProof/>
                <w:lang w:val="en-US"/>
              </w:rPr>
              <w:drawing>
                <wp:anchor distT="0" distB="0" distL="114300" distR="114300" simplePos="0" relativeHeight="251662336" behindDoc="0" locked="0" layoutInCell="1" allowOverlap="1" wp14:anchorId="2F619579" wp14:editId="4DB00245">
                  <wp:simplePos x="0" y="0"/>
                  <wp:positionH relativeFrom="column">
                    <wp:posOffset>-71120</wp:posOffset>
                  </wp:positionH>
                  <wp:positionV relativeFrom="paragraph">
                    <wp:posOffset>-212725</wp:posOffset>
                  </wp:positionV>
                  <wp:extent cx="523240" cy="671195"/>
                  <wp:effectExtent l="0" t="0" r="0" b="0"/>
                  <wp:wrapTight wrapText="bothSides">
                    <wp:wrapPolygon edited="0">
                      <wp:start x="0" y="0"/>
                      <wp:lineTo x="0" y="20844"/>
                      <wp:lineTo x="20447" y="20844"/>
                      <wp:lineTo x="20447" y="0"/>
                      <wp:lineTo x="0" y="0"/>
                    </wp:wrapPolygon>
                  </wp:wrapTight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3240" cy="6711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2C5C8652" w14:textId="77777777" w:rsidR="00016FEA" w:rsidRPr="00911733" w:rsidRDefault="00016FEA">
      <w:pPr>
        <w:rPr>
          <w:rFonts w:ascii="Chalkboard" w:hAnsi="Chalkboard"/>
        </w:rPr>
      </w:pPr>
    </w:p>
    <w:p w14:paraId="7499BAB2" w14:textId="77777777" w:rsidR="009261BA" w:rsidRPr="00911733" w:rsidRDefault="00911733">
      <w:pPr>
        <w:rPr>
          <w:rFonts w:ascii="Chalkboard" w:hAnsi="Chalkboard"/>
          <w:sz w:val="28"/>
          <w:szCs w:val="28"/>
        </w:rPr>
      </w:pPr>
      <w:r w:rsidRPr="00911733">
        <w:rPr>
          <w:rFonts w:ascii="Chalkboard" w:hAnsi="Chalkboard"/>
          <w:sz w:val="28"/>
          <w:szCs w:val="28"/>
        </w:rPr>
        <w:t xml:space="preserve">This lesson focuses on calculating </w:t>
      </w:r>
      <w:r w:rsidR="00B60D5C">
        <w:rPr>
          <w:rFonts w:ascii="Chalkboard" w:hAnsi="Chalkboard"/>
          <w:sz w:val="28"/>
          <w:szCs w:val="28"/>
        </w:rPr>
        <w:t xml:space="preserve">the </w:t>
      </w:r>
      <w:r w:rsidRPr="00911733">
        <w:rPr>
          <w:rFonts w:ascii="Chalkboard" w:hAnsi="Chalkboard"/>
          <w:sz w:val="28"/>
          <w:szCs w:val="28"/>
        </w:rPr>
        <w:t>area of rectangles and triangles.</w:t>
      </w:r>
    </w:p>
    <w:p w14:paraId="489C46BC" w14:textId="77777777" w:rsidR="009261BA" w:rsidRPr="00911733" w:rsidRDefault="009261BA" w:rsidP="009261BA">
      <w:pPr>
        <w:rPr>
          <w:rFonts w:ascii="Chalkboard" w:hAnsi="Chalkboard"/>
        </w:rPr>
      </w:pPr>
    </w:p>
    <w:tbl>
      <w:tblPr>
        <w:tblStyle w:val="TableGrid"/>
        <w:tblW w:w="10774" w:type="dxa"/>
        <w:tblInd w:w="-601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10774"/>
      </w:tblGrid>
      <w:tr w:rsidR="009261BA" w:rsidRPr="00911733" w14:paraId="659ECB39" w14:textId="77777777" w:rsidTr="002865AA">
        <w:tc>
          <w:tcPr>
            <w:tcW w:w="10774" w:type="dxa"/>
            <w:shd w:val="clear" w:color="auto" w:fill="F2F2F2" w:themeFill="background1" w:themeFillShade="F2"/>
          </w:tcPr>
          <w:p w14:paraId="2E526EBE" w14:textId="77777777" w:rsidR="009261BA" w:rsidRPr="00911733" w:rsidRDefault="009261BA" w:rsidP="00911733">
            <w:pPr>
              <w:rPr>
                <w:rFonts w:ascii="Chalkboard" w:hAnsi="Chalkboard"/>
                <w:sz w:val="28"/>
                <w:szCs w:val="28"/>
              </w:rPr>
            </w:pPr>
            <w:r w:rsidRPr="00911733">
              <w:rPr>
                <w:rFonts w:ascii="Chalkboard" w:hAnsi="Chalkboard"/>
                <w:sz w:val="28"/>
                <w:szCs w:val="28"/>
              </w:rPr>
              <w:t xml:space="preserve">Example(s): </w:t>
            </w:r>
          </w:p>
          <w:p w14:paraId="2B6F3DB3" w14:textId="77777777" w:rsidR="009261BA" w:rsidRPr="00911733" w:rsidRDefault="002865AA" w:rsidP="00911733">
            <w:pPr>
              <w:rPr>
                <w:rFonts w:ascii="Chalkboard" w:hAnsi="Chalkboard"/>
              </w:rPr>
            </w:pPr>
            <w:r w:rsidRPr="00911733">
              <w:rPr>
                <w:rFonts w:ascii="Chalkboard" w:hAnsi="Chalkboard"/>
                <w:noProof/>
                <w:lang w:val="en-US"/>
              </w:rPr>
              <w:drawing>
                <wp:anchor distT="0" distB="0" distL="114300" distR="114300" simplePos="0" relativeHeight="251660288" behindDoc="0" locked="0" layoutInCell="1" allowOverlap="1" wp14:anchorId="7453FD8F" wp14:editId="553357C0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-224155</wp:posOffset>
                  </wp:positionV>
                  <wp:extent cx="695325" cy="641350"/>
                  <wp:effectExtent l="0" t="0" r="9525" b="6350"/>
                  <wp:wrapTight wrapText="bothSides">
                    <wp:wrapPolygon edited="0">
                      <wp:start x="0" y="0"/>
                      <wp:lineTo x="0" y="21172"/>
                      <wp:lineTo x="21304" y="21172"/>
                      <wp:lineTo x="21304" y="0"/>
                      <wp:lineTo x="0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641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17E749B0" w14:textId="77777777" w:rsidR="009261BA" w:rsidRPr="00911733" w:rsidRDefault="009261BA">
      <w:pPr>
        <w:rPr>
          <w:rFonts w:ascii="Chalkboard" w:hAnsi="Chalkboard"/>
        </w:rPr>
      </w:pPr>
    </w:p>
    <w:p w14:paraId="1F02A1B5" w14:textId="77777777" w:rsidR="009261BA" w:rsidRDefault="00911733" w:rsidP="009261BA">
      <w:pPr>
        <w:rPr>
          <w:rFonts w:ascii="Chalkboard" w:hAnsi="Chalkboard"/>
          <w:sz w:val="28"/>
          <w:szCs w:val="28"/>
        </w:rPr>
      </w:pPr>
      <w:r w:rsidRPr="00911733">
        <w:rPr>
          <w:rFonts w:ascii="Chalkboard" w:hAnsi="Chalkboard"/>
          <w:b/>
          <w:sz w:val="28"/>
          <w:szCs w:val="28"/>
        </w:rPr>
        <w:t xml:space="preserve">Area </w:t>
      </w:r>
      <w:r>
        <w:rPr>
          <w:rFonts w:ascii="Chalkboard" w:hAnsi="Chalkboard"/>
          <w:sz w:val="28"/>
          <w:szCs w:val="28"/>
        </w:rPr>
        <w:t xml:space="preserve">is the </w:t>
      </w:r>
      <w:r w:rsidR="00EE40A4">
        <w:rPr>
          <w:rFonts w:ascii="Chalkboard" w:hAnsi="Chalkboard"/>
          <w:sz w:val="28"/>
          <w:szCs w:val="28"/>
        </w:rPr>
        <w:t xml:space="preserve">measure of how much </w:t>
      </w:r>
      <w:r w:rsidR="00EE40A4" w:rsidRPr="00EE40A4">
        <w:rPr>
          <w:rFonts w:ascii="Chalkboard" w:hAnsi="Chalkboard"/>
          <w:sz w:val="28"/>
          <w:szCs w:val="28"/>
          <w:u w:val="single"/>
        </w:rPr>
        <w:t>space</w:t>
      </w:r>
      <w:r w:rsidR="00EE40A4">
        <w:rPr>
          <w:rFonts w:ascii="Chalkboard" w:hAnsi="Chalkboard"/>
          <w:sz w:val="28"/>
          <w:szCs w:val="28"/>
        </w:rPr>
        <w:t xml:space="preserve"> is in a flat surface.</w:t>
      </w:r>
    </w:p>
    <w:p w14:paraId="43025C25" w14:textId="77777777" w:rsidR="001E0238" w:rsidRPr="001E0238" w:rsidRDefault="001E0238" w:rsidP="009261BA">
      <w:pPr>
        <w:rPr>
          <w:rFonts w:ascii="Chalkboard" w:hAnsi="Chalkboard"/>
          <w:b/>
          <w:sz w:val="28"/>
          <w:szCs w:val="28"/>
        </w:rPr>
      </w:pPr>
      <w:r w:rsidRPr="001E0238">
        <w:rPr>
          <w:rFonts w:ascii="Chalkboard" w:hAnsi="Chalkboard"/>
          <w:b/>
          <w:sz w:val="28"/>
          <w:szCs w:val="28"/>
        </w:rPr>
        <w:t>Area of a Square</w:t>
      </w:r>
    </w:p>
    <w:p w14:paraId="4C95C48B" w14:textId="77777777" w:rsidR="00EE40A4" w:rsidRPr="00911733" w:rsidRDefault="00EE40A4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w:drawing>
          <wp:inline distT="0" distB="0" distL="0" distR="0" wp14:anchorId="2DBA43E2" wp14:editId="5DCAF47D">
            <wp:extent cx="3428841" cy="2206869"/>
            <wp:effectExtent l="0" t="0" r="635" b="3175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889"/>
                    <a:stretch/>
                  </pic:blipFill>
                  <pic:spPr bwMode="auto">
                    <a:xfrm>
                      <a:off x="0" y="0"/>
                      <a:ext cx="3429545" cy="2207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8A1DED1" w14:textId="77777777" w:rsidR="00DD57D6" w:rsidRDefault="00DD57D6" w:rsidP="009261BA">
      <w:pPr>
        <w:rPr>
          <w:rFonts w:ascii="Chalkboard" w:hAnsi="Chalkboard"/>
          <w:sz w:val="28"/>
          <w:szCs w:val="28"/>
          <w:u w:val="single"/>
        </w:rPr>
      </w:pPr>
    </w:p>
    <w:p w14:paraId="64EDB4FE" w14:textId="77777777" w:rsidR="00DD57D6" w:rsidRDefault="00DD57D6" w:rsidP="009261BA">
      <w:pPr>
        <w:rPr>
          <w:rFonts w:ascii="Chalkboard" w:hAnsi="Chalkboard"/>
          <w:sz w:val="28"/>
          <w:szCs w:val="28"/>
          <w:u w:val="single"/>
        </w:rPr>
      </w:pPr>
    </w:p>
    <w:p w14:paraId="651DB426" w14:textId="77777777" w:rsidR="002A4858" w:rsidRDefault="002A4858" w:rsidP="009261BA">
      <w:pPr>
        <w:rPr>
          <w:rFonts w:ascii="Chalkboard" w:hAnsi="Chalkboard"/>
          <w:sz w:val="28"/>
          <w:szCs w:val="28"/>
          <w:u w:val="single"/>
        </w:rPr>
      </w:pPr>
    </w:p>
    <w:p w14:paraId="0E454F8A" w14:textId="77777777" w:rsidR="00EE40A4" w:rsidRPr="001E0238" w:rsidRDefault="001E0238" w:rsidP="009261BA">
      <w:pPr>
        <w:rPr>
          <w:rFonts w:ascii="Chalkboard" w:hAnsi="Chalkboard"/>
          <w:sz w:val="28"/>
          <w:szCs w:val="28"/>
          <w:u w:val="single"/>
        </w:rPr>
      </w:pPr>
      <w:r>
        <w:rPr>
          <w:rFonts w:ascii="Chalkboard" w:hAnsi="Chalkboard"/>
          <w:sz w:val="28"/>
          <w:szCs w:val="28"/>
          <w:u w:val="single"/>
        </w:rPr>
        <w:lastRenderedPageBreak/>
        <w:t>Formula</w:t>
      </w:r>
      <w:r w:rsidR="00EE40A4" w:rsidRPr="001E0238">
        <w:rPr>
          <w:rFonts w:ascii="Chalkboard" w:hAnsi="Chalkboard"/>
          <w:sz w:val="28"/>
          <w:szCs w:val="28"/>
          <w:u w:val="single"/>
        </w:rPr>
        <w:t>:</w:t>
      </w:r>
    </w:p>
    <w:p w14:paraId="14091DC1" w14:textId="77777777" w:rsidR="00EE40A4" w:rsidRDefault="00EE40A4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E1252E0" wp14:editId="300231B2">
                <wp:simplePos x="0" y="0"/>
                <wp:positionH relativeFrom="column">
                  <wp:posOffset>2286000</wp:posOffset>
                </wp:positionH>
                <wp:positionV relativeFrom="paragraph">
                  <wp:posOffset>69215</wp:posOffset>
                </wp:positionV>
                <wp:extent cx="2286000" cy="1143000"/>
                <wp:effectExtent l="0" t="0" r="0" b="0"/>
                <wp:wrapSquare wrapText="bothSides"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D782B5" w14:textId="77777777" w:rsidR="00E93917" w:rsidRPr="00EE40A4" w:rsidRDefault="00E93917">
                            <w:pP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 w:rsidRPr="00EE40A4"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>Area</w:t>
                            </w:r>
                            <w:r w:rsidRPr="00EE40A4"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  <w:t>= length x width</w:t>
                            </w:r>
                          </w:p>
                          <w:p w14:paraId="3FBE3012" w14:textId="77777777" w:rsidR="00E93917" w:rsidRPr="00EE40A4" w:rsidRDefault="00E93917">
                            <w:pP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 w:rsidRPr="00EE40A4"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>Area</w:t>
                            </w:r>
                            <w:r w:rsidRPr="00EE40A4"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  <w:t>= l x 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8" o:spid="_x0000_s1026" type="#_x0000_t202" style="position:absolute;margin-left:180pt;margin-top:5.45pt;width:180pt;height:90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" filled="f" stroked="f">
                <v:textbox>
                  <w:txbxContent>
                    <w:p w14:paraId="2DD782B5" w14:textId="77777777" w:rsidR="00E93917" w:rsidRPr="00EE40A4" w:rsidRDefault="00E93917">
                      <w:pPr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 w:rsidRPr="00EE40A4">
                        <w:rPr>
                          <w:rFonts w:ascii="Chalkboard" w:hAnsi="Chalkboard"/>
                          <w:sz w:val="28"/>
                          <w:szCs w:val="28"/>
                        </w:rPr>
                        <w:t>Area</w:t>
                      </w:r>
                      <w:r w:rsidRPr="00EE40A4"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  <w:t>= length x width</w:t>
                      </w:r>
                    </w:p>
                    <w:p w14:paraId="3FBE3012" w14:textId="77777777" w:rsidR="00E93917" w:rsidRPr="00EE40A4" w:rsidRDefault="00E93917">
                      <w:pPr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 w:rsidRPr="00EE40A4">
                        <w:rPr>
                          <w:rFonts w:ascii="Chalkboard" w:hAnsi="Chalkboard"/>
                          <w:sz w:val="28"/>
                          <w:szCs w:val="28"/>
                        </w:rPr>
                        <w:t>Area</w:t>
                      </w:r>
                      <w:r w:rsidRPr="00EE40A4"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  <w:t>= l x w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Chalkboard" w:hAnsi="Chalkboard"/>
          <w:noProof/>
          <w:sz w:val="28"/>
          <w:szCs w:val="28"/>
          <w:lang w:val="en-US"/>
        </w:rPr>
        <w:drawing>
          <wp:inline distT="0" distB="0" distL="0" distR="0" wp14:anchorId="5F3936BB" wp14:editId="30F57F33">
            <wp:extent cx="1309730" cy="1206500"/>
            <wp:effectExtent l="0" t="0" r="11430" b="0"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730" cy="120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C72691" w14:textId="77777777" w:rsidR="00EE40A4" w:rsidRDefault="00EE40A4" w:rsidP="00EE40A4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>Find the area of the square below:</w:t>
      </w:r>
    </w:p>
    <w:p w14:paraId="3F1F5E05" w14:textId="77777777" w:rsidR="009261BA" w:rsidRPr="00CC0185" w:rsidRDefault="00CC0185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51D8425" wp14:editId="68635741">
                <wp:simplePos x="0" y="0"/>
                <wp:positionH relativeFrom="column">
                  <wp:posOffset>3200400</wp:posOffset>
                </wp:positionH>
                <wp:positionV relativeFrom="paragraph">
                  <wp:posOffset>1856740</wp:posOffset>
                </wp:positionV>
                <wp:extent cx="2971800" cy="1143000"/>
                <wp:effectExtent l="1879600" t="25400" r="50800" b="101600"/>
                <wp:wrapThrough wrapText="bothSides">
                  <wp:wrapPolygon edited="0">
                    <wp:start x="7385" y="-480"/>
                    <wp:lineTo x="-185" y="0"/>
                    <wp:lineTo x="-185" y="7680"/>
                    <wp:lineTo x="-12000" y="15360"/>
                    <wp:lineTo x="-13662" y="15360"/>
                    <wp:lineTo x="-13662" y="22560"/>
                    <wp:lineTo x="7754" y="23040"/>
                    <wp:lineTo x="13846" y="23040"/>
                    <wp:lineTo x="14031" y="22560"/>
                    <wp:lineTo x="21415" y="15360"/>
                    <wp:lineTo x="21785" y="8160"/>
                    <wp:lineTo x="21785" y="7680"/>
                    <wp:lineTo x="14400" y="0"/>
                    <wp:lineTo x="14215" y="-480"/>
                    <wp:lineTo x="7385" y="-480"/>
                  </wp:wrapPolygon>
                </wp:wrapThrough>
                <wp:docPr id="11" name="Oval Callout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71800" cy="1143000"/>
                        </a:xfrm>
                        <a:prstGeom prst="wedgeEllipseCallout">
                          <a:avLst>
                            <a:gd name="adj1" fmla="val -111227"/>
                            <a:gd name="adj2" fmla="val 26033"/>
                          </a:avLst>
                        </a:prstGeom>
                        <a:noFill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5BCD65C" w14:textId="77777777" w:rsidR="00E93917" w:rsidRPr="00160C90" w:rsidRDefault="00E93917" w:rsidP="00160C90">
                            <w:pPr>
                              <w:jc w:val="center"/>
                              <w:rPr>
                                <w:rFonts w:ascii="Chalkboard" w:hAnsi="Chalkboard"/>
                                <w:color w:val="000000" w:themeColor="text1"/>
                              </w:rPr>
                            </w:pPr>
                            <w:r w:rsidRPr="00160C90">
                              <w:rPr>
                                <w:rFonts w:ascii="Chalkboard" w:hAnsi="Chalkboard"/>
                                <w:color w:val="000000" w:themeColor="text1"/>
                              </w:rPr>
                              <w:t>Remember that these marks mean that the sides are equa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3" coordsize="21600,21600" o:spt="63" adj="1350,25920" path="wr0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Oval Callout 11" o:spid="_x0000_s1027" type="#_x0000_t63" style="position:absolute;margin-left:252pt;margin-top:146.2pt;width:234pt;height:90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" adj="-13225,16423" filled="f" strokecolor="#4579b8 [3044]">
                <v:shadow on="t" opacity="22937f" mv:blur="40000f" origin=",.5" offset="0,23000emu"/>
                <v:textbox>
                  <w:txbxContent>
                    <w:p w14:paraId="05BCD65C" w14:textId="77777777" w:rsidR="00E93917" w:rsidRPr="00160C90" w:rsidRDefault="00E93917" w:rsidP="00160C90">
                      <w:pPr>
                        <w:jc w:val="center"/>
                        <w:rPr>
                          <w:rFonts w:ascii="Chalkboard" w:hAnsi="Chalkboard"/>
                          <w:color w:val="000000" w:themeColor="text1"/>
                        </w:rPr>
                      </w:pPr>
                      <w:r w:rsidRPr="00160C90">
                        <w:rPr>
                          <w:rFonts w:ascii="Chalkboard" w:hAnsi="Chalkboard"/>
                          <w:color w:val="000000" w:themeColor="text1"/>
                        </w:rPr>
                        <w:t>Remember that these marks mean that the sides are equal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EE40A4">
        <w:rPr>
          <w:rFonts w:ascii="Chalkboard" w:hAnsi="Chalkboard"/>
          <w:noProof/>
          <w:sz w:val="28"/>
          <w:szCs w:val="28"/>
          <w:lang w:val="en-US"/>
        </w:rPr>
        <w:drawing>
          <wp:inline distT="0" distB="0" distL="0" distR="0" wp14:anchorId="46175452" wp14:editId="080AA35C">
            <wp:extent cx="1928663" cy="1739900"/>
            <wp:effectExtent l="0" t="0" r="1905" b="0"/>
            <wp:docPr id="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8663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66BB63" w14:textId="77777777" w:rsidR="00CC0185" w:rsidRDefault="00CC0185" w:rsidP="009261BA">
      <w:pPr>
        <w:rPr>
          <w:rFonts w:ascii="Chalkboard" w:hAnsi="Chalkboard"/>
          <w:sz w:val="28"/>
          <w:szCs w:val="28"/>
        </w:rPr>
      </w:pPr>
    </w:p>
    <w:p w14:paraId="4D2F8913" w14:textId="77777777" w:rsidR="009261BA" w:rsidRDefault="00CC0185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>Solution:</w:t>
      </w:r>
    </w:p>
    <w:p w14:paraId="33AA7C03" w14:textId="77777777" w:rsidR="00CC0185" w:rsidRPr="00CC0185" w:rsidRDefault="00CC0185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1B29C489" wp14:editId="2C657385">
                <wp:simplePos x="0" y="0"/>
                <wp:positionH relativeFrom="column">
                  <wp:posOffset>1828800</wp:posOffset>
                </wp:positionH>
                <wp:positionV relativeFrom="paragraph">
                  <wp:posOffset>323215</wp:posOffset>
                </wp:positionV>
                <wp:extent cx="297815" cy="91440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81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8DCCB30" w14:textId="77777777" w:rsidR="00E93917" w:rsidRDefault="00E93917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" o:spid="_x0000_s1028" type="#_x0000_t202" style="position:absolute;margin-left:2in;margin-top:25.45pt;width:23.45pt;height:1in;z-index:-2516469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" filled="f" stroked="f">
                <v:textbox>
                  <w:txbxContent>
                    <w:p w14:paraId="78DCCB30" w14:textId="77777777" w:rsidR="00E93917" w:rsidRDefault="00E93917"/>
                  </w:txbxContent>
                </v:textbox>
              </v:shape>
            </w:pict>
          </mc:Fallback>
        </mc:AlternateContent>
      </w:r>
      <w:r>
        <w:rPr>
          <w:rFonts w:ascii="Chalkboard" w:hAnsi="Chalkboard"/>
          <w:noProof/>
          <w:sz w:val="28"/>
          <w:szCs w:val="28"/>
          <w:lang w:val="en-US"/>
        </w:rPr>
        <w:drawing>
          <wp:anchor distT="0" distB="0" distL="114300" distR="114300" simplePos="0" relativeHeight="251668480" behindDoc="1" locked="0" layoutInCell="1" allowOverlap="1" wp14:anchorId="4B0D6E30" wp14:editId="5D48FC1B">
            <wp:simplePos x="0" y="0"/>
            <wp:positionH relativeFrom="column">
              <wp:posOffset>0</wp:posOffset>
            </wp:positionH>
            <wp:positionV relativeFrom="paragraph">
              <wp:posOffset>5715</wp:posOffset>
            </wp:positionV>
            <wp:extent cx="1928495" cy="1739900"/>
            <wp:effectExtent l="0" t="0" r="1905" b="12700"/>
            <wp:wrapNone/>
            <wp:docPr id="1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8495" cy="173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645E53" w14:textId="77777777" w:rsidR="009261BA" w:rsidRDefault="009261BA" w:rsidP="009261BA"/>
    <w:p w14:paraId="5B836AD2" w14:textId="77777777" w:rsidR="009261BA" w:rsidRDefault="001E0238" w:rsidP="009261BA"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3FC7B63" wp14:editId="18166E2B">
                <wp:simplePos x="0" y="0"/>
                <wp:positionH relativeFrom="column">
                  <wp:posOffset>-342900</wp:posOffset>
                </wp:positionH>
                <wp:positionV relativeFrom="paragraph">
                  <wp:posOffset>69215</wp:posOffset>
                </wp:positionV>
                <wp:extent cx="571500" cy="457200"/>
                <wp:effectExtent l="0" t="0" r="0" b="0"/>
                <wp:wrapSquare wrapText="bothSides"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12EB4F" w14:textId="77777777" w:rsidR="00E93917" w:rsidRPr="001E0238" w:rsidRDefault="00E93917" w:rsidP="001E0238">
                            <w:pPr>
                              <w:rPr>
                                <w:rFonts w:ascii="Chalkboard" w:hAnsi="Chalkboard"/>
                                <w:b/>
                                <w:sz w:val="28"/>
                                <w:szCs w:val="28"/>
                              </w:rPr>
                            </w:pPr>
                            <w:r w:rsidRPr="001E0238">
                              <w:rPr>
                                <w:rFonts w:ascii="Chalkboard" w:hAnsi="Chalkboard"/>
                                <w:b/>
                                <w:sz w:val="28"/>
                                <w:szCs w:val="28"/>
                              </w:rPr>
                              <w:t>11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4" o:spid="_x0000_s1029" type="#_x0000_t202" style="position:absolute;margin-left:-26.95pt;margin-top:5.45pt;width:45pt;height:36pt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" filled="f" stroked="f">
                <v:textbox>
                  <w:txbxContent>
                    <w:p w14:paraId="4B12EB4F" w14:textId="77777777" w:rsidR="00E93917" w:rsidRPr="001E0238" w:rsidRDefault="00E93917" w:rsidP="001E0238">
                      <w:pPr>
                        <w:rPr>
                          <w:rFonts w:ascii="Chalkboard" w:hAnsi="Chalkboard"/>
                          <w:b/>
                          <w:sz w:val="28"/>
                          <w:szCs w:val="28"/>
                        </w:rPr>
                      </w:pPr>
                      <w:r w:rsidRPr="001E0238">
                        <w:rPr>
                          <w:rFonts w:ascii="Chalkboard" w:hAnsi="Chalkboard"/>
                          <w:b/>
                          <w:sz w:val="28"/>
                          <w:szCs w:val="28"/>
                        </w:rPr>
                        <w:t>11 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F8D1BFF" wp14:editId="5377DE33">
                <wp:simplePos x="0" y="0"/>
                <wp:positionH relativeFrom="column">
                  <wp:posOffset>1943100</wp:posOffset>
                </wp:positionH>
                <wp:positionV relativeFrom="paragraph">
                  <wp:posOffset>69215</wp:posOffset>
                </wp:positionV>
                <wp:extent cx="914400" cy="457200"/>
                <wp:effectExtent l="0" t="0" r="0" b="0"/>
                <wp:wrapSquare wrapText="bothSides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0E3639" w14:textId="77777777" w:rsidR="00E93917" w:rsidRPr="001E0238" w:rsidRDefault="00E93917">
                            <w:pPr>
                              <w:rPr>
                                <w:rFonts w:ascii="Chalkboard" w:hAnsi="Chalkboard"/>
                                <w:b/>
                                <w:sz w:val="28"/>
                                <w:szCs w:val="28"/>
                              </w:rPr>
                            </w:pPr>
                            <w:r w:rsidRPr="001E0238">
                              <w:rPr>
                                <w:rFonts w:ascii="Chalkboard" w:hAnsi="Chalkboard"/>
                                <w:b/>
                                <w:sz w:val="28"/>
                                <w:szCs w:val="28"/>
                              </w:rPr>
                              <w:t>11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" o:spid="_x0000_s1030" type="#_x0000_t202" style="position:absolute;margin-left:153pt;margin-top:5.45pt;width:1in;height:36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" filled="f" stroked="f">
                <v:textbox>
                  <w:txbxContent>
                    <w:p w14:paraId="5E0E3639" w14:textId="77777777" w:rsidR="00E93917" w:rsidRPr="001E0238" w:rsidRDefault="00E93917">
                      <w:pPr>
                        <w:rPr>
                          <w:rFonts w:ascii="Chalkboard" w:hAnsi="Chalkboard"/>
                          <w:b/>
                          <w:sz w:val="28"/>
                          <w:szCs w:val="28"/>
                        </w:rPr>
                      </w:pPr>
                      <w:r w:rsidRPr="001E0238">
                        <w:rPr>
                          <w:rFonts w:ascii="Chalkboard" w:hAnsi="Chalkboard"/>
                          <w:b/>
                          <w:sz w:val="28"/>
                          <w:szCs w:val="28"/>
                        </w:rPr>
                        <w:t>11 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BA5DDDE" w14:textId="77777777" w:rsidR="00CC0185" w:rsidRDefault="00CC0185" w:rsidP="009261BA"/>
    <w:p w14:paraId="053D76DA" w14:textId="77777777" w:rsidR="00CC0185" w:rsidRDefault="00CC0185" w:rsidP="009261BA"/>
    <w:p w14:paraId="22053D93" w14:textId="77777777" w:rsidR="00160C90" w:rsidRDefault="001E0238" w:rsidP="009261BA"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8943F31" wp14:editId="2A490D86">
                <wp:simplePos x="0" y="0"/>
                <wp:positionH relativeFrom="column">
                  <wp:posOffset>800100</wp:posOffset>
                </wp:positionH>
                <wp:positionV relativeFrom="paragraph">
                  <wp:posOffset>14605</wp:posOffset>
                </wp:positionV>
                <wp:extent cx="571500" cy="457200"/>
                <wp:effectExtent l="0" t="0" r="0" b="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32961B" w14:textId="77777777" w:rsidR="00E93917" w:rsidRPr="001E0238" w:rsidRDefault="00E93917" w:rsidP="001E0238">
                            <w:pPr>
                              <w:rPr>
                                <w:rFonts w:ascii="Chalkboard" w:hAnsi="Chalkboard"/>
                                <w:b/>
                                <w:sz w:val="28"/>
                                <w:szCs w:val="28"/>
                              </w:rPr>
                            </w:pPr>
                            <w:r w:rsidRPr="001E0238">
                              <w:rPr>
                                <w:rFonts w:ascii="Chalkboard" w:hAnsi="Chalkboard"/>
                                <w:b/>
                                <w:sz w:val="28"/>
                                <w:szCs w:val="28"/>
                              </w:rPr>
                              <w:t>11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5" o:spid="_x0000_s1031" type="#_x0000_t202" style="position:absolute;margin-left:63pt;margin-top:1.15pt;width:45pt;height:36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" filled="f" stroked="f">
                <v:textbox>
                  <w:txbxContent>
                    <w:p w14:paraId="4132961B" w14:textId="77777777" w:rsidR="00E93917" w:rsidRPr="001E0238" w:rsidRDefault="00E93917" w:rsidP="001E0238">
                      <w:pPr>
                        <w:rPr>
                          <w:rFonts w:ascii="Chalkboard" w:hAnsi="Chalkboard"/>
                          <w:b/>
                          <w:sz w:val="28"/>
                          <w:szCs w:val="28"/>
                        </w:rPr>
                      </w:pPr>
                      <w:r w:rsidRPr="001E0238">
                        <w:rPr>
                          <w:rFonts w:ascii="Chalkboard" w:hAnsi="Chalkboard"/>
                          <w:b/>
                          <w:sz w:val="28"/>
                          <w:szCs w:val="28"/>
                        </w:rPr>
                        <w:t>11 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E17E29B" w14:textId="77777777" w:rsidR="00CC0185" w:rsidRDefault="00CC0185" w:rsidP="009261BA"/>
    <w:p w14:paraId="355D229C" w14:textId="77777777" w:rsidR="001E0238" w:rsidRDefault="001E0238" w:rsidP="009261BA">
      <w:pPr>
        <w:rPr>
          <w:rFonts w:ascii="Chalkboard" w:hAnsi="Chalkboard"/>
          <w:sz w:val="28"/>
          <w:szCs w:val="28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 wp14:anchorId="4F989589" wp14:editId="2BAD8A07">
                <wp:simplePos x="0" y="0"/>
                <wp:positionH relativeFrom="column">
                  <wp:posOffset>1943100</wp:posOffset>
                </wp:positionH>
                <wp:positionV relativeFrom="paragraph">
                  <wp:posOffset>282575</wp:posOffset>
                </wp:positionV>
                <wp:extent cx="2171700" cy="800100"/>
                <wp:effectExtent l="685800" t="25400" r="88900" b="114300"/>
                <wp:wrapNone/>
                <wp:docPr id="16" name="Cloud Callout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800100"/>
                        </a:xfrm>
                        <a:prstGeom prst="cloudCallout">
                          <a:avLst>
                            <a:gd name="adj1" fmla="val -78143"/>
                            <a:gd name="adj2" fmla="val 21230"/>
                          </a:avLst>
                        </a:prstGeom>
                        <a:noFill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B97215" w14:textId="77777777" w:rsidR="00E93917" w:rsidRPr="001E0238" w:rsidRDefault="00E93917" w:rsidP="001E0238">
                            <w:pPr>
                              <w:jc w:val="center"/>
                              <w:rPr>
                                <w:color w:val="000000" w:themeColor="text1"/>
                                <w:vertAlign w:val="superscript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Notice that the units are squared, </w:t>
                            </w:r>
                            <w:r w:rsidRPr="001E0238">
                              <w:rPr>
                                <w:b/>
                                <w:color w:val="000000" w:themeColor="text1"/>
                              </w:rPr>
                              <w:t>m</w:t>
                            </w:r>
                            <w:r w:rsidRPr="001E0238">
                              <w:rPr>
                                <w:b/>
                                <w:color w:val="000000" w:themeColor="text1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06" coordsize="21600,21600" o:spt="106" adj="1350,25920" path="ar0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0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Cloud Callout 16" o:spid="_x0000_s1032" type="#_x0000_t106" style="position:absolute;margin-left:153pt;margin-top:22.25pt;width:171pt;height:63pt;z-index:-25164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" adj="-6079,15386" filled="f" strokecolor="#4579b8 [3044]">
                <v:shadow on="t" opacity="22937f" mv:blur="40000f" origin=",.5" offset="0,23000emu"/>
                <v:textbox>
                  <w:txbxContent>
                    <w:p w14:paraId="67B97215" w14:textId="77777777" w:rsidR="00E93917" w:rsidRPr="001E0238" w:rsidRDefault="00E93917" w:rsidP="001E0238">
                      <w:pPr>
                        <w:jc w:val="center"/>
                        <w:rPr>
                          <w:color w:val="000000" w:themeColor="text1"/>
                          <w:vertAlign w:val="superscript"/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Notice that the units are squared, </w:t>
                      </w:r>
                      <w:r w:rsidRPr="001E0238">
                        <w:rPr>
                          <w:b/>
                          <w:color w:val="000000" w:themeColor="text1"/>
                        </w:rPr>
                        <w:t>m</w:t>
                      </w:r>
                      <w:r w:rsidRPr="001E0238">
                        <w:rPr>
                          <w:b/>
                          <w:color w:val="000000" w:themeColor="text1"/>
                          <w:vertAlign w:val="super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halkboard" w:hAnsi="Chalkboard"/>
          <w:sz w:val="28"/>
          <w:szCs w:val="28"/>
        </w:rPr>
        <w:t>A</w:t>
      </w:r>
      <w:r>
        <w:rPr>
          <w:rFonts w:ascii="Chalkboard" w:hAnsi="Chalkboard"/>
          <w:sz w:val="28"/>
          <w:szCs w:val="28"/>
        </w:rPr>
        <w:tab/>
        <w:t>= l x w</w:t>
      </w:r>
    </w:p>
    <w:p w14:paraId="51058D64" w14:textId="77777777" w:rsidR="001E0238" w:rsidRDefault="001E0238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ab/>
        <w:t>= 11 x 11</w:t>
      </w:r>
    </w:p>
    <w:p w14:paraId="5D0E238C" w14:textId="77777777" w:rsidR="001E0238" w:rsidRDefault="001E0238" w:rsidP="009261BA">
      <w:pPr>
        <w:rPr>
          <w:rFonts w:ascii="Chalkboard" w:hAnsi="Chalkboard"/>
          <w:sz w:val="28"/>
          <w:szCs w:val="28"/>
          <w:vertAlign w:val="superscript"/>
        </w:rPr>
      </w:pPr>
      <w:r>
        <w:rPr>
          <w:rFonts w:ascii="Chalkboard" w:hAnsi="Chalkboard"/>
          <w:sz w:val="28"/>
          <w:szCs w:val="28"/>
        </w:rPr>
        <w:tab/>
        <w:t>= 121 m</w:t>
      </w:r>
      <w:r>
        <w:rPr>
          <w:rFonts w:ascii="Chalkboard" w:hAnsi="Chalkboard"/>
          <w:sz w:val="28"/>
          <w:szCs w:val="28"/>
          <w:vertAlign w:val="superscript"/>
        </w:rPr>
        <w:t>2</w:t>
      </w:r>
    </w:p>
    <w:p w14:paraId="0276931F" w14:textId="77777777" w:rsidR="001E0238" w:rsidRDefault="001E0238" w:rsidP="009261BA">
      <w:pPr>
        <w:rPr>
          <w:rFonts w:ascii="Chalkboard" w:hAnsi="Chalkboard"/>
          <w:b/>
          <w:sz w:val="28"/>
          <w:szCs w:val="28"/>
        </w:rPr>
      </w:pPr>
      <w:r w:rsidRPr="001E0238">
        <w:rPr>
          <w:rFonts w:ascii="Chalkboard" w:hAnsi="Chalkboard"/>
          <w:b/>
          <w:sz w:val="28"/>
          <w:szCs w:val="28"/>
        </w:rPr>
        <w:lastRenderedPageBreak/>
        <w:t>Area of a Rectangle</w:t>
      </w:r>
    </w:p>
    <w:p w14:paraId="19F6B6E6" w14:textId="77777777" w:rsidR="001E0238" w:rsidRDefault="007F2858" w:rsidP="009261BA">
      <w:pPr>
        <w:rPr>
          <w:rFonts w:ascii="Chalkboard" w:hAnsi="Chalkboard"/>
          <w:b/>
          <w:sz w:val="28"/>
          <w:szCs w:val="28"/>
        </w:rPr>
      </w:pPr>
      <w:r>
        <w:rPr>
          <w:rFonts w:ascii="Chalkboard" w:hAnsi="Chalkboard"/>
          <w:b/>
          <w:noProof/>
          <w:sz w:val="28"/>
          <w:szCs w:val="28"/>
          <w:lang w:val="en-US"/>
        </w:rPr>
        <w:drawing>
          <wp:inline distT="0" distB="0" distL="0" distR="0" wp14:anchorId="3B94FF8B" wp14:editId="5E1C3888">
            <wp:extent cx="3620987" cy="1784838"/>
            <wp:effectExtent l="0" t="0" r="11430" b="0"/>
            <wp:docPr id="1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2239" cy="1785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D35699" w14:textId="77777777" w:rsidR="007F2858" w:rsidRDefault="00087705" w:rsidP="009261BA">
      <w:pPr>
        <w:rPr>
          <w:rFonts w:ascii="Chalkboard" w:hAnsi="Chalkboard"/>
          <w:sz w:val="28"/>
          <w:szCs w:val="28"/>
          <w:u w:val="single"/>
        </w:rPr>
      </w:pPr>
      <w:r>
        <w:rPr>
          <w:rFonts w:ascii="Chalkboard" w:hAnsi="Chalkboard"/>
          <w:sz w:val="28"/>
          <w:szCs w:val="28"/>
          <w:u w:val="single"/>
        </w:rPr>
        <w:t>Formula:</w:t>
      </w:r>
    </w:p>
    <w:p w14:paraId="4EADE92C" w14:textId="77777777" w:rsidR="00087705" w:rsidRDefault="007B1DA1" w:rsidP="009261BA">
      <w:pPr>
        <w:rPr>
          <w:rFonts w:ascii="Chalkboard" w:hAnsi="Chalkboard"/>
          <w:sz w:val="28"/>
          <w:szCs w:val="28"/>
          <w:u w:val="single"/>
        </w:rPr>
      </w:pPr>
      <w:r>
        <w:rPr>
          <w:rFonts w:ascii="Chalkboard" w:hAnsi="Chalkboard"/>
          <w:noProof/>
          <w:sz w:val="28"/>
          <w:szCs w:val="28"/>
          <w:lang w:val="en-US"/>
        </w:rPr>
        <w:drawing>
          <wp:anchor distT="0" distB="0" distL="114300" distR="114300" simplePos="0" relativeHeight="251717632" behindDoc="1" locked="0" layoutInCell="1" allowOverlap="1" wp14:anchorId="7BB1ACB8" wp14:editId="6A3BFD96">
            <wp:simplePos x="0" y="0"/>
            <wp:positionH relativeFrom="column">
              <wp:posOffset>-228600</wp:posOffset>
            </wp:positionH>
            <wp:positionV relativeFrom="paragraph">
              <wp:posOffset>21590</wp:posOffset>
            </wp:positionV>
            <wp:extent cx="1767205" cy="1160780"/>
            <wp:effectExtent l="0" t="0" r="10795" b="7620"/>
            <wp:wrapNone/>
            <wp:docPr id="66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720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D57D6"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1A7C4F51" wp14:editId="2DFB9884">
                <wp:simplePos x="0" y="0"/>
                <wp:positionH relativeFrom="column">
                  <wp:posOffset>-228600</wp:posOffset>
                </wp:positionH>
                <wp:positionV relativeFrom="paragraph">
                  <wp:posOffset>364490</wp:posOffset>
                </wp:positionV>
                <wp:extent cx="342900" cy="342900"/>
                <wp:effectExtent l="0" t="0" r="0" b="12700"/>
                <wp:wrapSquare wrapText="bothSides"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2751BC" w14:textId="77777777" w:rsidR="00E93917" w:rsidRPr="00DD57D6" w:rsidRDefault="00E93917">
                            <w:pP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proofErr w:type="gramStart"/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>w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" o:spid="_x0000_s1033" type="#_x0000_t202" style="position:absolute;margin-left:-17.95pt;margin-top:28.7pt;width:27pt;height:27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" filled="f" stroked="f">
                <v:textbox>
                  <w:txbxContent>
                    <w:p w14:paraId="3D2751BC" w14:textId="77777777" w:rsidR="00E93917" w:rsidRPr="00DD57D6" w:rsidRDefault="00E93917">
                      <w:pPr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proofErr w:type="gramStart"/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>w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 w:rsidR="00DD57D6"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816BB60" wp14:editId="0B1F06EE">
                <wp:simplePos x="0" y="0"/>
                <wp:positionH relativeFrom="column">
                  <wp:posOffset>2286000</wp:posOffset>
                </wp:positionH>
                <wp:positionV relativeFrom="paragraph">
                  <wp:posOffset>21590</wp:posOffset>
                </wp:positionV>
                <wp:extent cx="2286000" cy="1143000"/>
                <wp:effectExtent l="0" t="0" r="0" b="0"/>
                <wp:wrapSquare wrapText="bothSides"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5FF6021" w14:textId="77777777" w:rsidR="00E93917" w:rsidRPr="00EE40A4" w:rsidRDefault="00E93917" w:rsidP="00087705">
                            <w:pP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 w:rsidRPr="00EE40A4"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>Area</w:t>
                            </w:r>
                            <w:r w:rsidRPr="00EE40A4"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  <w:t>= length x width</w:t>
                            </w:r>
                          </w:p>
                          <w:p w14:paraId="31177ECC" w14:textId="77777777" w:rsidR="00E93917" w:rsidRPr="00EE40A4" w:rsidRDefault="00E93917" w:rsidP="00087705">
                            <w:pP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 w:rsidRPr="00EE40A4"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>Area</w:t>
                            </w:r>
                            <w:r w:rsidRPr="00EE40A4"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  <w:t>= l x w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" o:spid="_x0000_s1034" type="#_x0000_t202" style="position:absolute;margin-left:180pt;margin-top:1.7pt;width:180pt;height:90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" filled="f" stroked="f">
                <v:textbox>
                  <w:txbxContent>
                    <w:p w14:paraId="05FF6021" w14:textId="77777777" w:rsidR="00E93917" w:rsidRPr="00EE40A4" w:rsidRDefault="00E93917" w:rsidP="00087705">
                      <w:pPr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 w:rsidRPr="00EE40A4">
                        <w:rPr>
                          <w:rFonts w:ascii="Chalkboard" w:hAnsi="Chalkboard"/>
                          <w:sz w:val="28"/>
                          <w:szCs w:val="28"/>
                        </w:rPr>
                        <w:t>Area</w:t>
                      </w:r>
                      <w:r w:rsidRPr="00EE40A4"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  <w:t>= length x width</w:t>
                      </w:r>
                    </w:p>
                    <w:p w14:paraId="31177ECC" w14:textId="77777777" w:rsidR="00E93917" w:rsidRPr="00EE40A4" w:rsidRDefault="00E93917" w:rsidP="00087705">
                      <w:pPr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 w:rsidRPr="00EE40A4">
                        <w:rPr>
                          <w:rFonts w:ascii="Chalkboard" w:hAnsi="Chalkboard"/>
                          <w:sz w:val="28"/>
                          <w:szCs w:val="28"/>
                        </w:rPr>
                        <w:t>Area</w:t>
                      </w:r>
                      <w:r w:rsidRPr="00EE40A4"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  <w:t>= l x w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0D722AB" w14:textId="77777777" w:rsidR="00087705" w:rsidRDefault="00087705" w:rsidP="00087705">
      <w:pPr>
        <w:rPr>
          <w:rFonts w:ascii="Chalkboard" w:hAnsi="Chalkboard"/>
          <w:sz w:val="28"/>
          <w:szCs w:val="28"/>
        </w:rPr>
      </w:pPr>
    </w:p>
    <w:p w14:paraId="585999E4" w14:textId="77777777" w:rsidR="00087705" w:rsidRDefault="007B1DA1" w:rsidP="00087705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0597CA7" wp14:editId="440FE23E">
                <wp:simplePos x="0" y="0"/>
                <wp:positionH relativeFrom="column">
                  <wp:posOffset>685800</wp:posOffset>
                </wp:positionH>
                <wp:positionV relativeFrom="paragraph">
                  <wp:posOffset>274955</wp:posOffset>
                </wp:positionV>
                <wp:extent cx="342900" cy="342900"/>
                <wp:effectExtent l="0" t="0" r="0" b="12700"/>
                <wp:wrapSquare wrapText="bothSides"/>
                <wp:docPr id="68" name="Text Box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23620A" w14:textId="77777777" w:rsidR="00E93917" w:rsidRPr="00DD57D6" w:rsidRDefault="00E93917" w:rsidP="00DD57D6">
                            <w:pP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DD57D6"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>l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8" o:spid="_x0000_s1035" type="#_x0000_t202" style="position:absolute;margin-left:54pt;margin-top:21.65pt;width:27pt;height:27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" filled="f" stroked="f">
                <v:textbox>
                  <w:txbxContent>
                    <w:p w14:paraId="4F23620A" w14:textId="77777777" w:rsidR="00E93917" w:rsidRPr="00DD57D6" w:rsidRDefault="00E93917" w:rsidP="00DD57D6">
                      <w:pPr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proofErr w:type="gramStart"/>
                      <w:r w:rsidRPr="00DD57D6">
                        <w:rPr>
                          <w:rFonts w:ascii="Chalkboard" w:hAnsi="Chalkboard"/>
                          <w:sz w:val="28"/>
                          <w:szCs w:val="28"/>
                        </w:rPr>
                        <w:t>l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0719A46" w14:textId="77777777" w:rsidR="00087705" w:rsidRDefault="00087705" w:rsidP="00087705">
      <w:pPr>
        <w:rPr>
          <w:rFonts w:ascii="Chalkboard" w:hAnsi="Chalkboard"/>
          <w:sz w:val="28"/>
          <w:szCs w:val="28"/>
        </w:rPr>
      </w:pPr>
    </w:p>
    <w:p w14:paraId="21381139" w14:textId="77777777" w:rsidR="00087705" w:rsidRDefault="00087705" w:rsidP="00087705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>Find the area of the rectangle below:</w:t>
      </w:r>
    </w:p>
    <w:p w14:paraId="7EF98E79" w14:textId="77777777" w:rsidR="00087705" w:rsidRDefault="00C1778A" w:rsidP="009261BA">
      <w:pPr>
        <w:rPr>
          <w:rFonts w:ascii="Chalkboard" w:hAnsi="Chalkboard"/>
          <w:sz w:val="28"/>
          <w:szCs w:val="28"/>
          <w:u w:val="single"/>
        </w:rPr>
      </w:pPr>
      <w:r>
        <w:rPr>
          <w:rFonts w:ascii="Chalkboard" w:hAnsi="Chalkboard"/>
          <w:noProof/>
          <w:sz w:val="28"/>
          <w:szCs w:val="28"/>
          <w:u w:val="single"/>
          <w:lang w:val="en-US"/>
        </w:rPr>
        <w:drawing>
          <wp:anchor distT="0" distB="0" distL="114300" distR="114300" simplePos="0" relativeHeight="251679744" behindDoc="1" locked="0" layoutInCell="1" allowOverlap="1" wp14:anchorId="30673A9E" wp14:editId="03408DED">
            <wp:simplePos x="0" y="0"/>
            <wp:positionH relativeFrom="column">
              <wp:posOffset>223520</wp:posOffset>
            </wp:positionH>
            <wp:positionV relativeFrom="paragraph">
              <wp:posOffset>6350</wp:posOffset>
            </wp:positionV>
            <wp:extent cx="2519045" cy="1434465"/>
            <wp:effectExtent l="0" t="0" r="0" b="0"/>
            <wp:wrapNone/>
            <wp:docPr id="2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9045" cy="143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DBAA56" w14:textId="77777777" w:rsidR="00087705" w:rsidRDefault="00087705" w:rsidP="009261BA">
      <w:pPr>
        <w:rPr>
          <w:rFonts w:ascii="Chalkboard" w:hAnsi="Chalkboard"/>
          <w:sz w:val="28"/>
          <w:szCs w:val="28"/>
          <w:u w:val="single"/>
        </w:rPr>
      </w:pPr>
    </w:p>
    <w:p w14:paraId="74227689" w14:textId="77777777" w:rsidR="00087705" w:rsidRDefault="00087705" w:rsidP="009261BA">
      <w:pPr>
        <w:rPr>
          <w:rFonts w:ascii="Chalkboard" w:hAnsi="Chalkboard"/>
          <w:sz w:val="28"/>
          <w:szCs w:val="28"/>
          <w:u w:val="single"/>
        </w:rPr>
      </w:pPr>
    </w:p>
    <w:p w14:paraId="692A690B" w14:textId="77777777" w:rsidR="00087705" w:rsidRDefault="00C1778A" w:rsidP="009261BA">
      <w:pPr>
        <w:rPr>
          <w:rFonts w:ascii="Chalkboard" w:hAnsi="Chalkboard"/>
          <w:sz w:val="28"/>
          <w:szCs w:val="28"/>
          <w:u w:val="single"/>
        </w:rPr>
      </w:pPr>
      <w:r>
        <w:rPr>
          <w:rFonts w:ascii="Chalkboard" w:hAnsi="Chalkboard"/>
          <w:noProof/>
          <w:sz w:val="28"/>
          <w:szCs w:val="28"/>
          <w:u w:val="single"/>
          <w:lang w:val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E917E5C" wp14:editId="0EA97149">
                <wp:simplePos x="0" y="0"/>
                <wp:positionH relativeFrom="column">
                  <wp:posOffset>-114300</wp:posOffset>
                </wp:positionH>
                <wp:positionV relativeFrom="paragraph">
                  <wp:posOffset>276860</wp:posOffset>
                </wp:positionV>
                <wp:extent cx="3086100" cy="228600"/>
                <wp:effectExtent l="0" t="0" r="0" b="0"/>
                <wp:wrapSquare wrapText="bothSides"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86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B04602" w14:textId="77777777" w:rsidR="00E93917" w:rsidRDefault="00E9391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5" o:spid="_x0000_s1036" type="#_x0000_t202" style="position:absolute;margin-left:-8.95pt;margin-top:21.8pt;width:243pt;height:18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" filled="f" stroked="f">
                <v:textbox>
                  <w:txbxContent>
                    <w:p w14:paraId="6FB04602" w14:textId="77777777" w:rsidR="00E93917" w:rsidRDefault="00E93917"/>
                  </w:txbxContent>
                </v:textbox>
                <w10:wrap type="square"/>
              </v:shape>
            </w:pict>
          </mc:Fallback>
        </mc:AlternateContent>
      </w:r>
    </w:p>
    <w:p w14:paraId="1B0CADD4" w14:textId="77777777" w:rsidR="00C1778A" w:rsidRDefault="00C1778A" w:rsidP="009261BA">
      <w:pPr>
        <w:rPr>
          <w:rFonts w:ascii="Chalkboard" w:hAnsi="Chalkboard"/>
          <w:sz w:val="28"/>
          <w:szCs w:val="28"/>
          <w:u w:val="single"/>
        </w:rPr>
      </w:pPr>
    </w:p>
    <w:p w14:paraId="507567E5" w14:textId="77777777" w:rsidR="00087705" w:rsidRDefault="00087705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>Solution:</w:t>
      </w:r>
    </w:p>
    <w:p w14:paraId="431F99C7" w14:textId="77777777" w:rsidR="00087705" w:rsidRDefault="00087705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>A</w:t>
      </w:r>
      <w:r>
        <w:rPr>
          <w:rFonts w:ascii="Chalkboard" w:hAnsi="Chalkboard"/>
          <w:sz w:val="28"/>
          <w:szCs w:val="28"/>
        </w:rPr>
        <w:tab/>
        <w:t>= l x w</w:t>
      </w:r>
    </w:p>
    <w:p w14:paraId="2E5B3C1D" w14:textId="77777777" w:rsidR="00087705" w:rsidRDefault="00087705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ab/>
        <w:t xml:space="preserve">= 17 x 9 </w:t>
      </w:r>
    </w:p>
    <w:p w14:paraId="7D1DEFAF" w14:textId="77777777" w:rsidR="00A77CB3" w:rsidRDefault="00087705" w:rsidP="00C1778A">
      <w:pPr>
        <w:rPr>
          <w:rFonts w:ascii="Chalkboard" w:hAnsi="Chalkboard"/>
          <w:sz w:val="28"/>
          <w:szCs w:val="28"/>
          <w:vertAlign w:val="superscript"/>
        </w:rPr>
      </w:pPr>
      <w:r>
        <w:rPr>
          <w:rFonts w:ascii="Chalkboard" w:hAnsi="Chalkboard"/>
          <w:sz w:val="28"/>
          <w:szCs w:val="28"/>
        </w:rPr>
        <w:tab/>
        <w:t>= 153 cm</w:t>
      </w:r>
      <w:r>
        <w:rPr>
          <w:rFonts w:ascii="Chalkboard" w:hAnsi="Chalkboard"/>
          <w:sz w:val="28"/>
          <w:szCs w:val="28"/>
          <w:vertAlign w:val="superscript"/>
        </w:rPr>
        <w:t>2</w:t>
      </w:r>
    </w:p>
    <w:p w14:paraId="008113E6" w14:textId="77777777" w:rsidR="00087705" w:rsidRDefault="00087705" w:rsidP="00087705">
      <w:pPr>
        <w:rPr>
          <w:rFonts w:ascii="Chalkboard" w:hAnsi="Chalkboard"/>
          <w:b/>
          <w:sz w:val="28"/>
          <w:szCs w:val="28"/>
        </w:rPr>
      </w:pPr>
      <w:r>
        <w:rPr>
          <w:rFonts w:ascii="Chalkboard" w:hAnsi="Chalkboard"/>
          <w:b/>
          <w:sz w:val="28"/>
          <w:szCs w:val="28"/>
        </w:rPr>
        <w:lastRenderedPageBreak/>
        <w:t>Area of a Triangle</w:t>
      </w:r>
    </w:p>
    <w:p w14:paraId="72E513D3" w14:textId="77777777" w:rsidR="00395829" w:rsidRDefault="00A77CB3" w:rsidP="00087705">
      <w:pPr>
        <w:rPr>
          <w:rFonts w:ascii="Chalkboard" w:hAnsi="Chalkboard"/>
          <w:b/>
          <w:sz w:val="28"/>
          <w:szCs w:val="28"/>
        </w:rPr>
      </w:pPr>
      <w:r>
        <w:rPr>
          <w:rFonts w:ascii="Chalkboard" w:hAnsi="Chalkboard"/>
          <w:b/>
          <w:noProof/>
          <w:sz w:val="28"/>
          <w:szCs w:val="28"/>
          <w:lang w:val="en-US"/>
        </w:rPr>
        <w:drawing>
          <wp:inline distT="0" distB="0" distL="0" distR="0" wp14:anchorId="156BAA2E" wp14:editId="5E6C6413">
            <wp:extent cx="2527300" cy="1244468"/>
            <wp:effectExtent l="0" t="0" r="0" b="635"/>
            <wp:docPr id="37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79" r="5193" b="26620"/>
                    <a:stretch/>
                  </pic:blipFill>
                  <pic:spPr bwMode="auto">
                    <a:xfrm>
                      <a:off x="0" y="0"/>
                      <a:ext cx="2527560" cy="12445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368B79" w14:textId="77777777" w:rsidR="00A77CB3" w:rsidRPr="00A77CB3" w:rsidRDefault="00A77CB3" w:rsidP="00A77CB3">
      <w:pPr>
        <w:spacing w:after="0" w:line="240" w:lineRule="auto"/>
        <w:rPr>
          <w:rFonts w:ascii="Chalkboard" w:hAnsi="Chalkboard"/>
          <w:sz w:val="28"/>
          <w:szCs w:val="28"/>
          <w:u w:val="single"/>
        </w:rPr>
      </w:pPr>
      <w:r w:rsidRPr="00A77CB3">
        <w:rPr>
          <w:rFonts w:ascii="Chalkboard" w:hAnsi="Chalkboard"/>
          <w:sz w:val="28"/>
          <w:szCs w:val="28"/>
        </w:rPr>
        <w:t>A</w:t>
      </w:r>
      <w:r w:rsidRPr="00A77CB3">
        <w:rPr>
          <w:rFonts w:ascii="Chalkboard" w:hAnsi="Chalkboard"/>
          <w:sz w:val="28"/>
          <w:szCs w:val="28"/>
        </w:rPr>
        <w:tab/>
        <w:t xml:space="preserve">= </w:t>
      </w:r>
      <w:r w:rsidRPr="00A77CB3">
        <w:rPr>
          <w:rFonts w:ascii="Chalkboard" w:hAnsi="Chalkboard"/>
          <w:sz w:val="28"/>
          <w:szCs w:val="28"/>
          <w:u w:val="single"/>
        </w:rPr>
        <w:t>base x height</w:t>
      </w:r>
      <w:r w:rsidRPr="00A77CB3">
        <w:rPr>
          <w:rFonts w:ascii="Chalkboard" w:hAnsi="Chalkboard"/>
          <w:sz w:val="28"/>
          <w:szCs w:val="28"/>
          <w:u w:val="single"/>
        </w:rPr>
        <w:tab/>
      </w:r>
    </w:p>
    <w:p w14:paraId="1C919613" w14:textId="77777777" w:rsidR="00A77CB3" w:rsidRPr="00A77CB3" w:rsidRDefault="00A77CB3" w:rsidP="00A77CB3">
      <w:pPr>
        <w:spacing w:after="0" w:line="240" w:lineRule="auto"/>
        <w:rPr>
          <w:rFonts w:ascii="Chalkboard" w:hAnsi="Chalkboard"/>
          <w:sz w:val="28"/>
          <w:szCs w:val="28"/>
        </w:rPr>
      </w:pPr>
      <w:r w:rsidRPr="00A77CB3">
        <w:rPr>
          <w:rFonts w:ascii="Chalkboard" w:hAnsi="Chalkboard"/>
          <w:sz w:val="28"/>
          <w:szCs w:val="28"/>
        </w:rPr>
        <w:tab/>
      </w:r>
      <w:r w:rsidRPr="00A77CB3">
        <w:rPr>
          <w:rFonts w:ascii="Chalkboard" w:hAnsi="Chalkboard"/>
          <w:sz w:val="28"/>
          <w:szCs w:val="28"/>
        </w:rPr>
        <w:tab/>
        <w:t xml:space="preserve">   2</w:t>
      </w:r>
    </w:p>
    <w:p w14:paraId="183706B6" w14:textId="77777777" w:rsidR="00A77CB3" w:rsidRPr="00A77CB3" w:rsidRDefault="00A77CB3" w:rsidP="00A77CB3">
      <w:pPr>
        <w:spacing w:after="0" w:line="240" w:lineRule="auto"/>
        <w:rPr>
          <w:rFonts w:ascii="Chalkboard" w:hAnsi="Chalkboard"/>
          <w:sz w:val="28"/>
          <w:szCs w:val="28"/>
        </w:rPr>
      </w:pPr>
    </w:p>
    <w:p w14:paraId="12092340" w14:textId="77777777" w:rsidR="00A77CB3" w:rsidRPr="00A77CB3" w:rsidRDefault="00A77CB3" w:rsidP="00A77CB3">
      <w:pPr>
        <w:spacing w:after="0" w:line="240" w:lineRule="auto"/>
        <w:ind w:firstLine="720"/>
        <w:rPr>
          <w:rFonts w:ascii="Chalkboard" w:hAnsi="Chalkboard"/>
          <w:sz w:val="28"/>
          <w:szCs w:val="28"/>
          <w:u w:val="single"/>
        </w:rPr>
      </w:pPr>
      <w:r w:rsidRPr="00A77CB3">
        <w:rPr>
          <w:rFonts w:ascii="Chalkboard" w:hAnsi="Chalkboard"/>
          <w:sz w:val="28"/>
          <w:szCs w:val="28"/>
        </w:rPr>
        <w:t xml:space="preserve">= </w:t>
      </w:r>
      <w:r w:rsidRPr="00A77CB3">
        <w:rPr>
          <w:rFonts w:ascii="Chalkboard" w:hAnsi="Chalkboard"/>
          <w:sz w:val="28"/>
          <w:szCs w:val="28"/>
          <w:u w:val="single"/>
        </w:rPr>
        <w:t>6 units x 3 units</w:t>
      </w:r>
    </w:p>
    <w:p w14:paraId="039A0B65" w14:textId="77777777" w:rsidR="00A77CB3" w:rsidRPr="00A77CB3" w:rsidRDefault="00A77CB3" w:rsidP="00A77CB3">
      <w:pPr>
        <w:spacing w:after="0" w:line="240" w:lineRule="auto"/>
        <w:rPr>
          <w:rFonts w:ascii="Chalkboard" w:hAnsi="Chalkboard"/>
          <w:sz w:val="28"/>
          <w:szCs w:val="28"/>
        </w:rPr>
      </w:pPr>
      <w:r w:rsidRPr="00A77CB3">
        <w:rPr>
          <w:rFonts w:ascii="Chalkboard" w:hAnsi="Chalkboard"/>
          <w:sz w:val="28"/>
          <w:szCs w:val="28"/>
        </w:rPr>
        <w:tab/>
      </w:r>
      <w:r w:rsidRPr="00A77CB3">
        <w:rPr>
          <w:rFonts w:ascii="Chalkboard" w:hAnsi="Chalkboard"/>
          <w:sz w:val="28"/>
          <w:szCs w:val="28"/>
        </w:rPr>
        <w:tab/>
        <w:t xml:space="preserve">   2</w:t>
      </w:r>
      <w:r w:rsidRPr="00A77CB3">
        <w:rPr>
          <w:rFonts w:ascii="Chalkboard" w:hAnsi="Chalkboard"/>
          <w:sz w:val="28"/>
          <w:szCs w:val="28"/>
        </w:rPr>
        <w:tab/>
      </w:r>
    </w:p>
    <w:p w14:paraId="47B3DD8F" w14:textId="77777777" w:rsidR="00A77CB3" w:rsidRPr="00A77CB3" w:rsidRDefault="00A77CB3" w:rsidP="00A77CB3">
      <w:pPr>
        <w:spacing w:after="0" w:line="240" w:lineRule="auto"/>
        <w:ind w:firstLine="720"/>
        <w:rPr>
          <w:rFonts w:ascii="Chalkboard" w:hAnsi="Chalkboard"/>
          <w:sz w:val="28"/>
          <w:szCs w:val="28"/>
        </w:rPr>
      </w:pPr>
    </w:p>
    <w:p w14:paraId="5A4795CF" w14:textId="77777777" w:rsidR="00A77CB3" w:rsidRPr="00A77CB3" w:rsidRDefault="00A77CB3" w:rsidP="00A77CB3">
      <w:pPr>
        <w:spacing w:after="0" w:line="240" w:lineRule="auto"/>
        <w:ind w:firstLine="720"/>
        <w:rPr>
          <w:rFonts w:ascii="Chalkboard" w:hAnsi="Chalkboard"/>
          <w:sz w:val="28"/>
          <w:szCs w:val="28"/>
          <w:u w:val="single"/>
        </w:rPr>
      </w:pPr>
      <w:r w:rsidRPr="00A77CB3">
        <w:rPr>
          <w:rFonts w:ascii="Chalkboard" w:hAnsi="Chalkboard"/>
          <w:sz w:val="28"/>
          <w:szCs w:val="28"/>
        </w:rPr>
        <w:t xml:space="preserve">= </w:t>
      </w:r>
      <w:r w:rsidRPr="00A77CB3">
        <w:rPr>
          <w:rFonts w:ascii="Chalkboard" w:hAnsi="Chalkboard"/>
          <w:sz w:val="28"/>
          <w:szCs w:val="28"/>
          <w:u w:val="single"/>
        </w:rPr>
        <w:t>18 units</w:t>
      </w:r>
    </w:p>
    <w:p w14:paraId="074AFE65" w14:textId="77777777" w:rsidR="00A77CB3" w:rsidRPr="00A77CB3" w:rsidRDefault="00A77CB3" w:rsidP="00A77CB3">
      <w:pPr>
        <w:spacing w:after="0" w:line="240" w:lineRule="auto"/>
        <w:ind w:firstLine="720"/>
        <w:rPr>
          <w:rFonts w:ascii="Chalkboard" w:hAnsi="Chalkboard"/>
          <w:sz w:val="28"/>
          <w:szCs w:val="28"/>
        </w:rPr>
      </w:pPr>
      <w:r w:rsidRPr="00A77CB3">
        <w:rPr>
          <w:rFonts w:ascii="Chalkboard" w:hAnsi="Chalkboard"/>
          <w:sz w:val="28"/>
          <w:szCs w:val="28"/>
        </w:rPr>
        <w:t xml:space="preserve">     2</w:t>
      </w:r>
    </w:p>
    <w:p w14:paraId="630E1426" w14:textId="77777777" w:rsidR="00C1778A" w:rsidRDefault="00C1778A" w:rsidP="00087705">
      <w:pPr>
        <w:rPr>
          <w:rFonts w:ascii="Chalkboard" w:hAnsi="Chalkboard"/>
          <w:sz w:val="28"/>
          <w:szCs w:val="28"/>
        </w:rPr>
      </w:pPr>
    </w:p>
    <w:p w14:paraId="2E27DD22" w14:textId="77777777" w:rsidR="0053778C" w:rsidRPr="00A77CB3" w:rsidRDefault="00395829" w:rsidP="00087705">
      <w:pPr>
        <w:rPr>
          <w:rFonts w:ascii="Chalkboard" w:hAnsi="Chalkboard"/>
          <w:sz w:val="28"/>
          <w:szCs w:val="28"/>
        </w:rPr>
      </w:pPr>
      <w:r w:rsidRPr="00A77CB3">
        <w:rPr>
          <w:rFonts w:ascii="Chalkboard" w:hAnsi="Chalkboard"/>
          <w:sz w:val="28"/>
          <w:szCs w:val="28"/>
        </w:rPr>
        <w:t>It takes 9</w:t>
      </w:r>
      <w:r w:rsidR="0053778C" w:rsidRPr="00A77CB3">
        <w:rPr>
          <w:rFonts w:ascii="Chalkboard" w:hAnsi="Chalkboard"/>
          <w:sz w:val="28"/>
          <w:szCs w:val="28"/>
        </w:rPr>
        <w:t xml:space="preserve"> square units to cover the area of the triangle.</w:t>
      </w:r>
    </w:p>
    <w:p w14:paraId="4A5B2756" w14:textId="77777777" w:rsidR="0053778C" w:rsidRDefault="00A1416E" w:rsidP="00087705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F482409" wp14:editId="0D9B6622">
                <wp:simplePos x="0" y="0"/>
                <wp:positionH relativeFrom="column">
                  <wp:posOffset>1828800</wp:posOffset>
                </wp:positionH>
                <wp:positionV relativeFrom="paragraph">
                  <wp:posOffset>-114300</wp:posOffset>
                </wp:positionV>
                <wp:extent cx="2057400" cy="1143000"/>
                <wp:effectExtent l="50800" t="25400" r="76200" b="279400"/>
                <wp:wrapThrough wrapText="bothSides">
                  <wp:wrapPolygon edited="0">
                    <wp:start x="11467" y="-480"/>
                    <wp:lineTo x="0" y="0"/>
                    <wp:lineTo x="-533" y="7680"/>
                    <wp:lineTo x="-533" y="16800"/>
                    <wp:lineTo x="4000" y="23040"/>
                    <wp:lineTo x="5067" y="23040"/>
                    <wp:lineTo x="5600" y="26400"/>
                    <wp:lineTo x="7467" y="26400"/>
                    <wp:lineTo x="9067" y="23040"/>
                    <wp:lineTo x="11467" y="23040"/>
                    <wp:lineTo x="20800" y="16800"/>
                    <wp:lineTo x="21067" y="15360"/>
                    <wp:lineTo x="21867" y="8640"/>
                    <wp:lineTo x="22133" y="6720"/>
                    <wp:lineTo x="20533" y="3360"/>
                    <wp:lineTo x="18400" y="-480"/>
                    <wp:lineTo x="11467" y="-480"/>
                  </wp:wrapPolygon>
                </wp:wrapThrough>
                <wp:docPr id="32" name="Cloud Callout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57400" cy="1143000"/>
                        </a:xfrm>
                        <a:prstGeom prst="cloudCallout">
                          <a:avLst/>
                        </a:prstGeom>
                        <a:noFill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42BF331" w14:textId="77777777" w:rsidR="00E93917" w:rsidRPr="00F307FB" w:rsidRDefault="00E93917" w:rsidP="00A1416E">
                            <w:pPr>
                              <w:spacing w:after="0" w:line="240" w:lineRule="auto"/>
                              <w:rPr>
                                <w:rFonts w:ascii="Chalkboard" w:hAnsi="Chalkboard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F307FB">
                              <w:rPr>
                                <w:rFonts w:ascii="Chalkboard" w:hAnsi="Chalkboard"/>
                                <w:color w:val="000000" w:themeColor="text1"/>
                                <w:sz w:val="28"/>
                                <w:szCs w:val="28"/>
                              </w:rPr>
                              <w:t>h</w:t>
                            </w:r>
                            <w:proofErr w:type="gramEnd"/>
                            <w:r w:rsidRPr="00F307FB">
                              <w:rPr>
                                <w:rFonts w:ascii="Chalkboard" w:hAnsi="Chalkboard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= height</w:t>
                            </w:r>
                          </w:p>
                          <w:p w14:paraId="551D9AE2" w14:textId="77777777" w:rsidR="00E93917" w:rsidRPr="00F307FB" w:rsidRDefault="00E93917" w:rsidP="00A1416E">
                            <w:pPr>
                              <w:spacing w:after="0" w:line="240" w:lineRule="auto"/>
                              <w:rPr>
                                <w:rFonts w:ascii="Chalkboard" w:hAnsi="Chalkboard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F307FB">
                              <w:rPr>
                                <w:rFonts w:ascii="Chalkboard" w:hAnsi="Chalkboard"/>
                                <w:color w:val="000000" w:themeColor="text1"/>
                                <w:sz w:val="28"/>
                                <w:szCs w:val="28"/>
                              </w:rPr>
                              <w:t>b</w:t>
                            </w:r>
                            <w:proofErr w:type="gramEnd"/>
                            <w:r w:rsidRPr="00F307FB">
                              <w:rPr>
                                <w:rFonts w:ascii="Chalkboard" w:hAnsi="Chalkboard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= bas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loud Callout 32" o:spid="_x0000_s1037" type="#_x0000_t106" style="position:absolute;margin-left:2in;margin-top:-8.95pt;width:162pt;height:90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" adj="6300,24300" filled="f" strokecolor="#4579b8 [3044]">
                <v:shadow on="t" opacity="22937f" mv:blur="40000f" origin=",.5" offset="0,23000emu"/>
                <v:textbox>
                  <w:txbxContent>
                    <w:p w14:paraId="742BF331" w14:textId="77777777" w:rsidR="00E93917" w:rsidRPr="00F307FB" w:rsidRDefault="00E93917" w:rsidP="00A1416E">
                      <w:pPr>
                        <w:spacing w:after="0" w:line="240" w:lineRule="auto"/>
                        <w:rPr>
                          <w:rFonts w:ascii="Chalkboard" w:hAnsi="Chalkboard"/>
                          <w:color w:val="000000" w:themeColor="text1"/>
                          <w:sz w:val="28"/>
                          <w:szCs w:val="28"/>
                        </w:rPr>
                      </w:pPr>
                      <w:proofErr w:type="gramStart"/>
                      <w:r w:rsidRPr="00F307FB">
                        <w:rPr>
                          <w:rFonts w:ascii="Chalkboard" w:hAnsi="Chalkboard"/>
                          <w:color w:val="000000" w:themeColor="text1"/>
                          <w:sz w:val="28"/>
                          <w:szCs w:val="28"/>
                        </w:rPr>
                        <w:t>h</w:t>
                      </w:r>
                      <w:proofErr w:type="gramEnd"/>
                      <w:r w:rsidRPr="00F307FB">
                        <w:rPr>
                          <w:rFonts w:ascii="Chalkboard" w:hAnsi="Chalkboard"/>
                          <w:color w:val="000000" w:themeColor="text1"/>
                          <w:sz w:val="28"/>
                          <w:szCs w:val="28"/>
                        </w:rPr>
                        <w:t xml:space="preserve"> = height</w:t>
                      </w:r>
                    </w:p>
                    <w:p w14:paraId="551D9AE2" w14:textId="77777777" w:rsidR="00E93917" w:rsidRPr="00F307FB" w:rsidRDefault="00E93917" w:rsidP="00A1416E">
                      <w:pPr>
                        <w:spacing w:after="0" w:line="240" w:lineRule="auto"/>
                        <w:rPr>
                          <w:rFonts w:ascii="Chalkboard" w:hAnsi="Chalkboard"/>
                          <w:color w:val="000000" w:themeColor="text1"/>
                          <w:sz w:val="28"/>
                          <w:szCs w:val="28"/>
                        </w:rPr>
                      </w:pPr>
                      <w:proofErr w:type="gramStart"/>
                      <w:r w:rsidRPr="00F307FB">
                        <w:rPr>
                          <w:rFonts w:ascii="Chalkboard" w:hAnsi="Chalkboard"/>
                          <w:color w:val="000000" w:themeColor="text1"/>
                          <w:sz w:val="28"/>
                          <w:szCs w:val="28"/>
                        </w:rPr>
                        <w:t>b</w:t>
                      </w:r>
                      <w:proofErr w:type="gramEnd"/>
                      <w:r w:rsidRPr="00F307FB">
                        <w:rPr>
                          <w:rFonts w:ascii="Chalkboard" w:hAnsi="Chalkboard"/>
                          <w:color w:val="000000" w:themeColor="text1"/>
                          <w:sz w:val="28"/>
                          <w:szCs w:val="28"/>
                        </w:rPr>
                        <w:t xml:space="preserve"> = base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2600DABF" w14:textId="77777777" w:rsidR="0053778C" w:rsidRDefault="0053778C" w:rsidP="00087705">
      <w:pPr>
        <w:rPr>
          <w:rFonts w:ascii="Chalkboard" w:hAnsi="Chalkboard"/>
          <w:sz w:val="28"/>
          <w:szCs w:val="28"/>
          <w:u w:val="single"/>
        </w:rPr>
      </w:pPr>
      <w:r w:rsidRPr="0053778C">
        <w:rPr>
          <w:rFonts w:ascii="Chalkboard" w:hAnsi="Chalkboard"/>
          <w:sz w:val="28"/>
          <w:szCs w:val="28"/>
          <w:u w:val="single"/>
        </w:rPr>
        <w:t>Formula:</w:t>
      </w:r>
    </w:p>
    <w:p w14:paraId="09D49653" w14:textId="77777777" w:rsidR="00A1416E" w:rsidRPr="0053778C" w:rsidRDefault="00A1416E" w:rsidP="00087705">
      <w:pPr>
        <w:rPr>
          <w:rFonts w:ascii="Chalkboard" w:hAnsi="Chalkboard"/>
          <w:sz w:val="28"/>
          <w:szCs w:val="28"/>
          <w:u w:val="single"/>
        </w:rPr>
      </w:pPr>
      <w:r>
        <w:rPr>
          <w:rFonts w:ascii="Chalkboard" w:hAnsi="Chalkboard"/>
          <w:noProof/>
          <w:sz w:val="28"/>
          <w:szCs w:val="28"/>
          <w:u w:val="single"/>
          <w:lang w:val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DA9D961" wp14:editId="18052C77">
                <wp:simplePos x="0" y="0"/>
                <wp:positionH relativeFrom="column">
                  <wp:posOffset>3200400</wp:posOffset>
                </wp:positionH>
                <wp:positionV relativeFrom="paragraph">
                  <wp:posOffset>252730</wp:posOffset>
                </wp:positionV>
                <wp:extent cx="2857500" cy="1600200"/>
                <wp:effectExtent l="0" t="0" r="0" b="0"/>
                <wp:wrapSquare wrapText="bothSides"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160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1861AB" w14:textId="77777777" w:rsidR="00E93917" w:rsidRPr="000D1DDF" w:rsidRDefault="00E93917" w:rsidP="000D1DDF">
                            <w:pPr>
                              <w:spacing w:after="0" w:line="240" w:lineRule="auto"/>
                              <w:rPr>
                                <w:rFonts w:ascii="Chalkboard" w:eastAsiaTheme="minorEastAsia" w:hAnsi="Chalkboard"/>
                                <w:sz w:val="28"/>
                                <w:szCs w:val="28"/>
                              </w:rPr>
                            </w:pPr>
                            <w:r w:rsidRPr="000D1DDF">
                              <w:rPr>
                                <w:rFonts w:ascii="Chalkboard" w:eastAsiaTheme="minorEastAsia" w:hAnsi="Chalkboard"/>
                                <w:sz w:val="28"/>
                                <w:szCs w:val="28"/>
                              </w:rPr>
                              <w:t xml:space="preserve">Area </w:t>
                            </w:r>
                            <w:r w:rsidRPr="000D1DDF">
                              <w:rPr>
                                <w:rFonts w:ascii="Chalkboard" w:eastAsiaTheme="minorEastAsia" w:hAnsi="Chalkboard"/>
                                <w:sz w:val="28"/>
                                <w:szCs w:val="28"/>
                              </w:rPr>
                              <w:tab/>
                              <w:t xml:space="preserve">= </w:t>
                            </w:r>
                            <w:r w:rsidRPr="000D1DDF">
                              <w:rPr>
                                <w:rFonts w:ascii="Chalkboard" w:eastAsiaTheme="minorEastAsia" w:hAnsi="Chalkboard"/>
                                <w:sz w:val="28"/>
                                <w:szCs w:val="28"/>
                                <w:u w:val="single"/>
                              </w:rPr>
                              <w:t>base x height</w:t>
                            </w:r>
                          </w:p>
                          <w:p w14:paraId="0867E39F" w14:textId="77777777" w:rsidR="00E93917" w:rsidRPr="000D1DDF" w:rsidRDefault="00E93917" w:rsidP="000D1DDF">
                            <w:pPr>
                              <w:spacing w:after="0" w:line="240" w:lineRule="auto"/>
                              <w:rPr>
                                <w:rFonts w:ascii="Chalkboard" w:eastAsiaTheme="minorEastAsia" w:hAnsi="Chalkboard"/>
                                <w:sz w:val="28"/>
                                <w:szCs w:val="28"/>
                              </w:rPr>
                            </w:pPr>
                            <w:r w:rsidRPr="000D1DDF">
                              <w:rPr>
                                <w:rFonts w:ascii="Chalkboard" w:eastAsiaTheme="minorEastAsia" w:hAnsi="Chalkboard"/>
                                <w:sz w:val="28"/>
                                <w:szCs w:val="28"/>
                              </w:rPr>
                              <w:tab/>
                            </w:r>
                            <w:r w:rsidRPr="000D1DDF">
                              <w:rPr>
                                <w:rFonts w:ascii="Chalkboard" w:eastAsiaTheme="minorEastAsia" w:hAnsi="Chalkboard"/>
                                <w:sz w:val="28"/>
                                <w:szCs w:val="28"/>
                              </w:rPr>
                              <w:tab/>
                              <w:t>2</w:t>
                            </w:r>
                          </w:p>
                          <w:p w14:paraId="1494000A" w14:textId="77777777" w:rsidR="00E93917" w:rsidRPr="000D1DDF" w:rsidRDefault="00E93917">
                            <w:pPr>
                              <w:rPr>
                                <w:rFonts w:ascii="Chalkboard" w:eastAsiaTheme="minorEastAsia" w:hAnsi="Chalkboard"/>
                                <w:sz w:val="28"/>
                                <w:szCs w:val="28"/>
                              </w:rPr>
                            </w:pPr>
                          </w:p>
                          <w:p w14:paraId="0CD238BB" w14:textId="77777777" w:rsidR="00E93917" w:rsidRPr="000D1DDF" w:rsidRDefault="00E93917">
                            <w:pP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 xml:space="preserve">A 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bh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38" type="#_x0000_t202" style="position:absolute;margin-left:252pt;margin-top:19.9pt;width:225pt;height:126pt;z-index:251683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" filled="f" stroked="f">
                <v:textbox>
                  <w:txbxContent>
                    <w:p w14:paraId="7E1861AB" w14:textId="77777777" w:rsidR="00E93917" w:rsidRPr="000D1DDF" w:rsidRDefault="00E93917" w:rsidP="000D1DDF">
                      <w:pPr>
                        <w:spacing w:after="0" w:line="240" w:lineRule="auto"/>
                        <w:rPr>
                          <w:rFonts w:ascii="Chalkboard" w:eastAsiaTheme="minorEastAsia" w:hAnsi="Chalkboard"/>
                          <w:sz w:val="28"/>
                          <w:szCs w:val="28"/>
                        </w:rPr>
                      </w:pPr>
                      <w:r w:rsidRPr="000D1DDF">
                        <w:rPr>
                          <w:rFonts w:ascii="Chalkboard" w:eastAsiaTheme="minorEastAsia" w:hAnsi="Chalkboard"/>
                          <w:sz w:val="28"/>
                          <w:szCs w:val="28"/>
                        </w:rPr>
                        <w:t xml:space="preserve">Area </w:t>
                      </w:r>
                      <w:r w:rsidRPr="000D1DDF">
                        <w:rPr>
                          <w:rFonts w:ascii="Chalkboard" w:eastAsiaTheme="minorEastAsia" w:hAnsi="Chalkboard"/>
                          <w:sz w:val="28"/>
                          <w:szCs w:val="28"/>
                        </w:rPr>
                        <w:tab/>
                        <w:t xml:space="preserve">= </w:t>
                      </w:r>
                      <w:r w:rsidRPr="000D1DDF">
                        <w:rPr>
                          <w:rFonts w:ascii="Chalkboard" w:eastAsiaTheme="minorEastAsia" w:hAnsi="Chalkboard"/>
                          <w:sz w:val="28"/>
                          <w:szCs w:val="28"/>
                          <w:u w:val="single"/>
                        </w:rPr>
                        <w:t>base x height</w:t>
                      </w:r>
                    </w:p>
                    <w:p w14:paraId="0867E39F" w14:textId="77777777" w:rsidR="00E93917" w:rsidRPr="000D1DDF" w:rsidRDefault="00E93917" w:rsidP="000D1DDF">
                      <w:pPr>
                        <w:spacing w:after="0" w:line="240" w:lineRule="auto"/>
                        <w:rPr>
                          <w:rFonts w:ascii="Chalkboard" w:eastAsiaTheme="minorEastAsia" w:hAnsi="Chalkboard"/>
                          <w:sz w:val="28"/>
                          <w:szCs w:val="28"/>
                        </w:rPr>
                      </w:pPr>
                      <w:r w:rsidRPr="000D1DDF">
                        <w:rPr>
                          <w:rFonts w:ascii="Chalkboard" w:eastAsiaTheme="minorEastAsia" w:hAnsi="Chalkboard"/>
                          <w:sz w:val="28"/>
                          <w:szCs w:val="28"/>
                        </w:rPr>
                        <w:tab/>
                      </w:r>
                      <w:r w:rsidRPr="000D1DDF">
                        <w:rPr>
                          <w:rFonts w:ascii="Chalkboard" w:eastAsiaTheme="minorEastAsia" w:hAnsi="Chalkboard"/>
                          <w:sz w:val="28"/>
                          <w:szCs w:val="28"/>
                        </w:rPr>
                        <w:tab/>
                        <w:t>2</w:t>
                      </w:r>
                    </w:p>
                    <w:p w14:paraId="1494000A" w14:textId="77777777" w:rsidR="00E93917" w:rsidRPr="000D1DDF" w:rsidRDefault="00E93917">
                      <w:pPr>
                        <w:rPr>
                          <w:rFonts w:ascii="Chalkboard" w:eastAsiaTheme="minorEastAsia" w:hAnsi="Chalkboard"/>
                          <w:sz w:val="28"/>
                          <w:szCs w:val="28"/>
                        </w:rPr>
                      </w:pPr>
                    </w:p>
                    <w:p w14:paraId="0CD238BB" w14:textId="77777777" w:rsidR="00E93917" w:rsidRPr="000D1DDF" w:rsidRDefault="00E93917">
                      <w:pPr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 xml:space="preserve">A =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bh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2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Chalkboard" w:hAnsi="Chalkboard"/>
          <w:noProof/>
          <w:sz w:val="28"/>
          <w:szCs w:val="28"/>
          <w:u w:val="single"/>
          <w:lang w:val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9879CFC" wp14:editId="029E3B87">
                <wp:simplePos x="0" y="0"/>
                <wp:positionH relativeFrom="column">
                  <wp:posOffset>1371600</wp:posOffset>
                </wp:positionH>
                <wp:positionV relativeFrom="paragraph">
                  <wp:posOffset>24130</wp:posOffset>
                </wp:positionV>
                <wp:extent cx="342900" cy="228600"/>
                <wp:effectExtent l="0" t="0" r="0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1F5FA9" w14:textId="77777777" w:rsidR="00E93917" w:rsidRDefault="00E9391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39" type="#_x0000_t202" style="position:absolute;margin-left:108pt;margin-top:1.9pt;width:27pt;height:1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" filled="f" stroked="f">
                <v:textbox>
                  <w:txbxContent>
                    <w:p w14:paraId="131F5FA9" w14:textId="77777777" w:rsidR="00E93917" w:rsidRDefault="00E93917"/>
                  </w:txbxContent>
                </v:textbox>
              </v:shape>
            </w:pict>
          </mc:Fallback>
        </mc:AlternateContent>
      </w:r>
      <w:r>
        <w:rPr>
          <w:rFonts w:ascii="Chalkboard" w:hAnsi="Chalkboard"/>
          <w:noProof/>
          <w:sz w:val="28"/>
          <w:szCs w:val="28"/>
          <w:u w:val="single"/>
          <w:lang w:val="en-US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0B5E6491" wp14:editId="3F44BCD6">
                <wp:simplePos x="0" y="0"/>
                <wp:positionH relativeFrom="column">
                  <wp:posOffset>-114300</wp:posOffset>
                </wp:positionH>
                <wp:positionV relativeFrom="paragraph">
                  <wp:posOffset>2424430</wp:posOffset>
                </wp:positionV>
                <wp:extent cx="3771900" cy="228600"/>
                <wp:effectExtent l="0" t="0" r="0" b="0"/>
                <wp:wrapSquare wrapText="bothSides"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71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1F653C" w14:textId="77777777" w:rsidR="00E93917" w:rsidRDefault="00E9391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9" o:spid="_x0000_s1040" type="#_x0000_t202" style="position:absolute;margin-left:-8.95pt;margin-top:190.9pt;width:297pt;height:18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" filled="f" stroked="f">
                <v:textbox>
                  <w:txbxContent>
                    <w:p w14:paraId="2D1F653C" w14:textId="77777777" w:rsidR="00E93917" w:rsidRDefault="00E93917"/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Chalkboard" w:hAnsi="Chalkboard"/>
          <w:noProof/>
          <w:sz w:val="28"/>
          <w:szCs w:val="28"/>
          <w:u w:val="single"/>
          <w:lang w:val="en-US"/>
        </w:rPr>
        <w:drawing>
          <wp:anchor distT="0" distB="0" distL="114300" distR="114300" simplePos="0" relativeHeight="251681792" behindDoc="1" locked="0" layoutInCell="1" allowOverlap="1" wp14:anchorId="4B0D2404" wp14:editId="522B868B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3225800" cy="2501900"/>
            <wp:effectExtent l="0" t="0" r="0" b="0"/>
            <wp:wrapNone/>
            <wp:docPr id="28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backgroundRemoval t="5838" b="92386" l="9843" r="94291">
                                  <a14:foregroundMark x1="44094" y1="87817" x2="44094" y2="87817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800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B97A5D3" w14:textId="77777777" w:rsidR="00087705" w:rsidRDefault="00087705" w:rsidP="009261BA">
      <w:pPr>
        <w:rPr>
          <w:rFonts w:ascii="Chalkboard" w:hAnsi="Chalkboard"/>
          <w:sz w:val="28"/>
          <w:szCs w:val="28"/>
        </w:rPr>
      </w:pPr>
    </w:p>
    <w:p w14:paraId="43C167EB" w14:textId="77777777" w:rsidR="00A1416E" w:rsidRDefault="00A1416E" w:rsidP="009261BA">
      <w:pPr>
        <w:rPr>
          <w:rFonts w:ascii="Chalkboard" w:hAnsi="Chalkboard"/>
          <w:sz w:val="28"/>
          <w:szCs w:val="28"/>
        </w:rPr>
      </w:pPr>
    </w:p>
    <w:p w14:paraId="6DBC7B29" w14:textId="77777777" w:rsidR="00A1416E" w:rsidRDefault="00A1416E" w:rsidP="009261BA">
      <w:pPr>
        <w:rPr>
          <w:rFonts w:ascii="Chalkboard" w:hAnsi="Chalkboard"/>
          <w:sz w:val="28"/>
          <w:szCs w:val="28"/>
        </w:rPr>
      </w:pPr>
    </w:p>
    <w:p w14:paraId="72CDB719" w14:textId="77777777" w:rsidR="00A1416E" w:rsidRDefault="00A1416E" w:rsidP="009261BA">
      <w:pPr>
        <w:rPr>
          <w:rFonts w:ascii="Chalkboard" w:hAnsi="Chalkboard"/>
          <w:sz w:val="28"/>
          <w:szCs w:val="28"/>
        </w:rPr>
      </w:pPr>
    </w:p>
    <w:p w14:paraId="58F626CD" w14:textId="77777777" w:rsidR="00A1416E" w:rsidRDefault="00A1416E" w:rsidP="009261BA">
      <w:pPr>
        <w:rPr>
          <w:rFonts w:ascii="Chalkboard" w:hAnsi="Chalkboard"/>
          <w:sz w:val="28"/>
          <w:szCs w:val="28"/>
        </w:rPr>
      </w:pPr>
    </w:p>
    <w:p w14:paraId="763B75E3" w14:textId="77777777" w:rsidR="00A1416E" w:rsidRDefault="00A1416E" w:rsidP="009261BA">
      <w:pPr>
        <w:rPr>
          <w:rFonts w:ascii="Chalkboard" w:hAnsi="Chalkboard"/>
          <w:sz w:val="28"/>
          <w:szCs w:val="28"/>
        </w:rPr>
      </w:pPr>
    </w:p>
    <w:p w14:paraId="6226897D" w14:textId="77777777" w:rsidR="007B1DA1" w:rsidRDefault="007B1DA1" w:rsidP="009261BA">
      <w:pPr>
        <w:rPr>
          <w:rFonts w:ascii="Chalkboard" w:hAnsi="Chalkboard"/>
          <w:sz w:val="28"/>
          <w:szCs w:val="28"/>
        </w:rPr>
      </w:pPr>
    </w:p>
    <w:p w14:paraId="7B755C58" w14:textId="77777777" w:rsidR="000D1DDF" w:rsidRDefault="00F307FB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lastRenderedPageBreak/>
        <w:t>Find the area of the following triangle:</w:t>
      </w:r>
    </w:p>
    <w:p w14:paraId="6064974D" w14:textId="77777777" w:rsidR="00F307FB" w:rsidRDefault="00212FC1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w:drawing>
          <wp:anchor distT="0" distB="0" distL="114300" distR="114300" simplePos="0" relativeHeight="251685888" behindDoc="0" locked="0" layoutInCell="0" allowOverlap="1" wp14:anchorId="6AD55B35" wp14:editId="161902DB">
            <wp:simplePos x="0" y="0"/>
            <wp:positionH relativeFrom="column">
              <wp:posOffset>457200</wp:posOffset>
            </wp:positionH>
            <wp:positionV relativeFrom="paragraph">
              <wp:posOffset>6350</wp:posOffset>
            </wp:positionV>
            <wp:extent cx="1828800" cy="1371600"/>
            <wp:effectExtent l="0" t="0" r="0" b="0"/>
            <wp:wrapThrough wrapText="bothSides">
              <wp:wrapPolygon edited="0">
                <wp:start x="0" y="0"/>
                <wp:lineTo x="0" y="21200"/>
                <wp:lineTo x="21300" y="21200"/>
                <wp:lineTo x="21300" y="0"/>
                <wp:lineTo x="0" y="0"/>
              </wp:wrapPolygon>
            </wp:wrapThrough>
            <wp:docPr id="33" name="Picture 33" descr="D:\BLM-art\BLM7\jpeg\BLM7-8-3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BLM-art\BLM7\jpeg\BLM7-8-3.jpg"/>
                    <pic:cNvPicPr preferRelativeResize="0">
                      <a:picLocks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E0D3E37" w14:textId="77777777" w:rsidR="00A1416E" w:rsidRDefault="00A1416E" w:rsidP="009261BA">
      <w:pPr>
        <w:rPr>
          <w:rFonts w:ascii="Chalkboard" w:hAnsi="Chalkboard"/>
          <w:sz w:val="28"/>
          <w:szCs w:val="28"/>
        </w:rPr>
      </w:pPr>
    </w:p>
    <w:p w14:paraId="2D188445" w14:textId="77777777" w:rsidR="00212FC1" w:rsidRDefault="00212FC1" w:rsidP="009261BA">
      <w:pPr>
        <w:rPr>
          <w:rFonts w:ascii="Chalkboard" w:hAnsi="Chalkboard"/>
          <w:sz w:val="28"/>
          <w:szCs w:val="28"/>
        </w:rPr>
      </w:pPr>
    </w:p>
    <w:p w14:paraId="20971F10" w14:textId="77777777" w:rsidR="00212FC1" w:rsidRDefault="00212FC1" w:rsidP="009261BA">
      <w:pPr>
        <w:rPr>
          <w:rFonts w:ascii="Chalkboard" w:hAnsi="Chalkboard"/>
          <w:sz w:val="28"/>
          <w:szCs w:val="28"/>
        </w:rPr>
      </w:pPr>
    </w:p>
    <w:p w14:paraId="608F740A" w14:textId="77777777" w:rsidR="00212FC1" w:rsidRDefault="00212FC1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>Solution:</w:t>
      </w:r>
    </w:p>
    <w:p w14:paraId="7A638B8E" w14:textId="77777777" w:rsidR="00212FC1" w:rsidRDefault="00212FC1" w:rsidP="00212FC1">
      <w:pPr>
        <w:spacing w:after="0" w:line="240" w:lineRule="auto"/>
        <w:rPr>
          <w:rFonts w:ascii="Chalkboard" w:hAnsi="Chalkboard"/>
          <w:sz w:val="28"/>
          <w:szCs w:val="28"/>
        </w:rPr>
      </w:pPr>
      <w:proofErr w:type="gramStart"/>
      <w:r>
        <w:rPr>
          <w:rFonts w:ascii="Chalkboard" w:hAnsi="Chalkboard"/>
          <w:sz w:val="28"/>
          <w:szCs w:val="28"/>
        </w:rPr>
        <w:t>b</w:t>
      </w:r>
      <w:proofErr w:type="gramEnd"/>
      <w:r>
        <w:rPr>
          <w:rFonts w:ascii="Chalkboard" w:hAnsi="Chalkboard"/>
          <w:sz w:val="28"/>
          <w:szCs w:val="28"/>
        </w:rPr>
        <w:t xml:space="preserve"> = 21 m</w:t>
      </w:r>
    </w:p>
    <w:p w14:paraId="57EDC451" w14:textId="77777777" w:rsidR="00212FC1" w:rsidRDefault="00212FC1" w:rsidP="00212FC1">
      <w:pPr>
        <w:spacing w:after="0" w:line="240" w:lineRule="auto"/>
        <w:rPr>
          <w:rFonts w:ascii="Chalkboard" w:hAnsi="Chalkboard"/>
          <w:sz w:val="28"/>
          <w:szCs w:val="28"/>
        </w:rPr>
      </w:pPr>
      <w:proofErr w:type="gramStart"/>
      <w:r>
        <w:rPr>
          <w:rFonts w:ascii="Chalkboard" w:hAnsi="Chalkboard"/>
          <w:sz w:val="28"/>
          <w:szCs w:val="28"/>
        </w:rPr>
        <w:t>h</w:t>
      </w:r>
      <w:proofErr w:type="gramEnd"/>
      <w:r>
        <w:rPr>
          <w:rFonts w:ascii="Chalkboard" w:hAnsi="Chalkboard"/>
          <w:sz w:val="28"/>
          <w:szCs w:val="28"/>
        </w:rPr>
        <w:t xml:space="preserve"> = 11 m</w:t>
      </w:r>
    </w:p>
    <w:p w14:paraId="57912979" w14:textId="77777777" w:rsidR="00212FC1" w:rsidRDefault="00212FC1" w:rsidP="00212FC1">
      <w:pPr>
        <w:spacing w:after="0" w:line="240" w:lineRule="auto"/>
        <w:rPr>
          <w:rFonts w:ascii="Chalkboard" w:hAnsi="Chalkboard"/>
          <w:sz w:val="28"/>
          <w:szCs w:val="28"/>
        </w:rPr>
      </w:pPr>
    </w:p>
    <w:p w14:paraId="76F0DCD2" w14:textId="77777777" w:rsidR="006333D1" w:rsidRDefault="00212FC1" w:rsidP="00212FC1">
      <w:pPr>
        <w:spacing w:after="0" w:line="240" w:lineRule="auto"/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>Use the formula:</w:t>
      </w:r>
    </w:p>
    <w:p w14:paraId="11546AA3" w14:textId="77777777" w:rsidR="006333D1" w:rsidRDefault="006333D1" w:rsidP="00212FC1">
      <w:pPr>
        <w:spacing w:after="0" w:line="240" w:lineRule="auto"/>
        <w:rPr>
          <w:rFonts w:ascii="Chalkboard" w:hAnsi="Chalkboard"/>
          <w:sz w:val="28"/>
          <w:szCs w:val="28"/>
        </w:rPr>
      </w:pPr>
    </w:p>
    <w:p w14:paraId="6E8BBCEA" w14:textId="77777777" w:rsidR="00212FC1" w:rsidRPr="006333D1" w:rsidRDefault="00212FC1" w:rsidP="00212FC1">
      <w:pPr>
        <w:spacing w:after="0" w:line="240" w:lineRule="auto"/>
        <w:rPr>
          <w:rFonts w:ascii="Chalkboard" w:hAnsi="Chalkboard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8"/>
              <w:szCs w:val="28"/>
            </w:rPr>
            <m:t xml:space="preserve">A 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bh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den>
          </m:f>
        </m:oMath>
      </m:oMathPara>
    </w:p>
    <w:p w14:paraId="01DB44B6" w14:textId="77777777" w:rsidR="00212FC1" w:rsidRDefault="00212FC1" w:rsidP="00212FC1">
      <w:pPr>
        <w:spacing w:after="0" w:line="240" w:lineRule="auto"/>
        <w:rPr>
          <w:rFonts w:ascii="Chalkboard" w:hAnsi="Chalkboard"/>
          <w:sz w:val="28"/>
          <w:szCs w:val="28"/>
        </w:rPr>
      </w:pPr>
    </w:p>
    <w:p w14:paraId="53E7BC94" w14:textId="77777777" w:rsidR="006333D1" w:rsidRDefault="006333D1" w:rsidP="00212FC1">
      <w:pPr>
        <w:spacing w:after="0" w:line="240" w:lineRule="auto"/>
        <w:rPr>
          <w:rFonts w:ascii="Chalkboard" w:hAnsi="Chalkboard"/>
          <w:sz w:val="28"/>
          <w:szCs w:val="28"/>
        </w:rPr>
      </w:pPr>
      <w:r w:rsidRPr="000C60D5">
        <w:rPr>
          <w:rFonts w:ascii="Chalkboard" w:hAnsi="Chalkboard"/>
          <w:i/>
          <w:sz w:val="28"/>
          <w:szCs w:val="28"/>
        </w:rPr>
        <w:t>Step 1</w:t>
      </w:r>
      <w:r>
        <w:rPr>
          <w:rFonts w:ascii="Chalkboard" w:hAnsi="Chalkboard"/>
          <w:sz w:val="28"/>
          <w:szCs w:val="28"/>
        </w:rPr>
        <w:t xml:space="preserve"> – multiply the base by the height</w:t>
      </w:r>
    </w:p>
    <w:p w14:paraId="7C3A5806" w14:textId="77777777" w:rsidR="006333D1" w:rsidRDefault="006333D1" w:rsidP="00212FC1">
      <w:pPr>
        <w:spacing w:after="0" w:line="240" w:lineRule="auto"/>
        <w:rPr>
          <w:rFonts w:ascii="Chalkboard" w:hAnsi="Chalkboard"/>
          <w:sz w:val="28"/>
          <w:szCs w:val="28"/>
        </w:rPr>
      </w:pPr>
    </w:p>
    <w:p w14:paraId="654FE25A" w14:textId="77777777" w:rsidR="006333D1" w:rsidRDefault="006333D1" w:rsidP="00212FC1">
      <w:pPr>
        <w:spacing w:after="0" w:line="240" w:lineRule="auto"/>
        <w:rPr>
          <w:rFonts w:ascii="Chalkboard" w:hAnsi="Chalkboard"/>
          <w:sz w:val="28"/>
          <w:szCs w:val="28"/>
          <w:u w:val="single"/>
        </w:rPr>
      </w:pPr>
      <w:r>
        <w:rPr>
          <w:rFonts w:ascii="Chalkboard" w:hAnsi="Chalkboard"/>
          <w:sz w:val="28"/>
          <w:szCs w:val="28"/>
        </w:rPr>
        <w:t xml:space="preserve">A = </w:t>
      </w:r>
      <w:r w:rsidRPr="006333D1">
        <w:rPr>
          <w:rFonts w:ascii="Chalkboard" w:hAnsi="Chalkboard"/>
          <w:sz w:val="28"/>
          <w:szCs w:val="28"/>
          <w:u w:val="single"/>
        </w:rPr>
        <w:t>11 x 21</w:t>
      </w:r>
    </w:p>
    <w:p w14:paraId="44AB806B" w14:textId="77777777" w:rsidR="006333D1" w:rsidRDefault="006333D1" w:rsidP="00212FC1">
      <w:pPr>
        <w:spacing w:after="0" w:line="240" w:lineRule="auto"/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ab/>
        <w:t xml:space="preserve"> 2</w:t>
      </w:r>
    </w:p>
    <w:p w14:paraId="026A6E07" w14:textId="77777777" w:rsidR="006333D1" w:rsidRDefault="006333D1" w:rsidP="00212FC1">
      <w:pPr>
        <w:spacing w:after="0" w:line="240" w:lineRule="auto"/>
        <w:rPr>
          <w:rFonts w:ascii="Chalkboard" w:hAnsi="Chalkboard"/>
          <w:sz w:val="28"/>
          <w:szCs w:val="28"/>
        </w:rPr>
      </w:pPr>
    </w:p>
    <w:p w14:paraId="480BBE43" w14:textId="77777777" w:rsidR="006333D1" w:rsidRDefault="006333D1" w:rsidP="00212FC1">
      <w:pPr>
        <w:spacing w:after="0" w:line="240" w:lineRule="auto"/>
        <w:rPr>
          <w:rFonts w:ascii="Chalkboard" w:hAnsi="Chalkboard"/>
          <w:sz w:val="28"/>
          <w:szCs w:val="28"/>
          <w:u w:val="single"/>
        </w:rPr>
      </w:pPr>
      <w:r>
        <w:rPr>
          <w:rFonts w:ascii="Chalkboard" w:hAnsi="Chalkboard"/>
          <w:sz w:val="28"/>
          <w:szCs w:val="28"/>
        </w:rPr>
        <w:t xml:space="preserve">A = </w:t>
      </w:r>
      <w:r w:rsidRPr="006333D1">
        <w:rPr>
          <w:rFonts w:ascii="Chalkboard" w:hAnsi="Chalkboard"/>
          <w:sz w:val="28"/>
          <w:szCs w:val="28"/>
          <w:u w:val="single"/>
        </w:rPr>
        <w:t>231</w:t>
      </w:r>
    </w:p>
    <w:p w14:paraId="058EE145" w14:textId="77777777" w:rsidR="006333D1" w:rsidRDefault="006333D1" w:rsidP="00212FC1">
      <w:pPr>
        <w:spacing w:after="0" w:line="240" w:lineRule="auto"/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ab/>
        <w:t>2</w:t>
      </w:r>
    </w:p>
    <w:p w14:paraId="5564BEC6" w14:textId="77777777" w:rsidR="006333D1" w:rsidRDefault="006333D1" w:rsidP="00212FC1">
      <w:pPr>
        <w:spacing w:after="0" w:line="240" w:lineRule="auto"/>
        <w:rPr>
          <w:rFonts w:ascii="Chalkboard" w:hAnsi="Chalkboard"/>
          <w:sz w:val="28"/>
          <w:szCs w:val="28"/>
        </w:rPr>
      </w:pPr>
    </w:p>
    <w:p w14:paraId="14F7A04D" w14:textId="77777777" w:rsidR="006333D1" w:rsidRDefault="006333D1" w:rsidP="00212FC1">
      <w:pPr>
        <w:spacing w:after="0" w:line="240" w:lineRule="auto"/>
        <w:rPr>
          <w:rFonts w:ascii="Chalkboard" w:hAnsi="Chalkboard"/>
          <w:sz w:val="28"/>
          <w:szCs w:val="28"/>
        </w:rPr>
      </w:pPr>
      <w:r w:rsidRPr="000C60D5">
        <w:rPr>
          <w:rFonts w:ascii="Chalkboard" w:hAnsi="Chalkboard"/>
          <w:i/>
          <w:sz w:val="28"/>
          <w:szCs w:val="28"/>
        </w:rPr>
        <w:t>Step 2</w:t>
      </w:r>
      <w:r>
        <w:rPr>
          <w:rFonts w:ascii="Chalkboard" w:hAnsi="Chalkboard"/>
          <w:sz w:val="28"/>
          <w:szCs w:val="28"/>
        </w:rPr>
        <w:t xml:space="preserve"> – divide your answer by 2</w:t>
      </w:r>
    </w:p>
    <w:p w14:paraId="7ACD72CD" w14:textId="77777777" w:rsidR="006333D1" w:rsidRDefault="006333D1" w:rsidP="00212FC1">
      <w:pPr>
        <w:spacing w:after="0" w:line="240" w:lineRule="auto"/>
        <w:rPr>
          <w:rFonts w:ascii="Chalkboard" w:hAnsi="Chalkboard"/>
          <w:sz w:val="28"/>
          <w:szCs w:val="28"/>
        </w:rPr>
      </w:pPr>
    </w:p>
    <w:p w14:paraId="36BA1198" w14:textId="77777777" w:rsidR="006333D1" w:rsidRDefault="00024B95" w:rsidP="00212FC1">
      <w:pPr>
        <w:spacing w:after="0" w:line="240" w:lineRule="auto"/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588F561C" wp14:editId="0DE7661D">
                <wp:simplePos x="0" y="0"/>
                <wp:positionH relativeFrom="column">
                  <wp:posOffset>3429000</wp:posOffset>
                </wp:positionH>
                <wp:positionV relativeFrom="paragraph">
                  <wp:posOffset>38735</wp:posOffset>
                </wp:positionV>
                <wp:extent cx="3200400" cy="1828800"/>
                <wp:effectExtent l="50800" t="25400" r="76200" b="101600"/>
                <wp:wrapThrough wrapText="bothSides">
                  <wp:wrapPolygon edited="0">
                    <wp:start x="12000" y="-300"/>
                    <wp:lineTo x="1714" y="0"/>
                    <wp:lineTo x="1714" y="4800"/>
                    <wp:lineTo x="-343" y="4800"/>
                    <wp:lineTo x="-343" y="14400"/>
                    <wp:lineTo x="-171" y="17400"/>
                    <wp:lineTo x="2914" y="19200"/>
                    <wp:lineTo x="2914" y="20100"/>
                    <wp:lineTo x="8743" y="22500"/>
                    <wp:lineTo x="10629" y="22500"/>
                    <wp:lineTo x="11486" y="22500"/>
                    <wp:lineTo x="11657" y="22500"/>
                    <wp:lineTo x="17657" y="19200"/>
                    <wp:lineTo x="17829" y="19200"/>
                    <wp:lineTo x="21086" y="14400"/>
                    <wp:lineTo x="21943" y="9900"/>
                    <wp:lineTo x="21429" y="4800"/>
                    <wp:lineTo x="18000" y="-300"/>
                    <wp:lineTo x="12000" y="-300"/>
                  </wp:wrapPolygon>
                </wp:wrapThrough>
                <wp:docPr id="81" name="Cloud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00400" cy="1828800"/>
                        </a:xfrm>
                        <a:prstGeom prst="cloud">
                          <a:avLst/>
                        </a:prstGeom>
                        <a:noFill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2811191" w14:textId="77777777" w:rsidR="00E93917" w:rsidRPr="00024B95" w:rsidRDefault="00E93917" w:rsidP="00024B95">
                            <w:pPr>
                              <w:rPr>
                                <w:rFonts w:ascii="Chalkboard" w:hAnsi="Chalkboard"/>
                                <w:color w:val="000000" w:themeColor="text1"/>
                              </w:rPr>
                            </w:pPr>
                            <w:r w:rsidRPr="00024B95">
                              <w:rPr>
                                <w:rFonts w:ascii="Chalkboard" w:hAnsi="Chalkboard"/>
                                <w:color w:val="000000" w:themeColor="text1"/>
                              </w:rPr>
                              <w:t>For some practice, play the area game at this website:</w:t>
                            </w:r>
                          </w:p>
                          <w:p w14:paraId="4C8BABEF" w14:textId="77777777" w:rsidR="00E93917" w:rsidRPr="00D33779" w:rsidRDefault="00E93917" w:rsidP="00024B95">
                            <w:pPr>
                              <w:jc w:val="center"/>
                              <w:rPr>
                                <w:rFonts w:ascii="Tekton Pro" w:hAnsi="Tekton Pro" w:cs="Tahoma"/>
                                <w:color w:val="800000"/>
                                <w:lang w:val="en-US"/>
                              </w:rPr>
                            </w:pPr>
                            <w:r w:rsidRPr="00D33779">
                              <w:rPr>
                                <w:rFonts w:ascii="Tekton Pro" w:hAnsi="Tekton Pro" w:cs="Tahoma"/>
                                <w:color w:val="800000"/>
                                <w:lang w:val="en-US"/>
                              </w:rPr>
                              <w:t>http://www.bgfl.org/bgfl/custom/resources_ftp/client_ftp/ks2/maths/perimeter_and_area/index.html</w:t>
                            </w:r>
                          </w:p>
                          <w:p w14:paraId="254FDBDF" w14:textId="77777777" w:rsidR="00E93917" w:rsidRPr="00024B95" w:rsidRDefault="00E93917" w:rsidP="00024B95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loud 81" o:spid="_x0000_s1041" style="position:absolute;margin-left:270pt;margin-top:3.05pt;width:252pt;height:2in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43200,43200" o:spt="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" adj="-11796480,,5400" path="m3900,14370c3629,11657,4261,8921,5623,6907,7775,3726,11264,3017,14005,5202,15678,909,19914,22,22456,3432,23097,1683,24328,474,25749,200,27313,-102,28875,770,29833,2481,31215,267,33501,-460,35463,690,36958,1566,38030,3400,38318,5576,40046,6218,41422,7998,41982,10318,42389,12002,42331,13831,41818,15460,43079,17694,43520,20590,43016,23322,42346,26954,40128,29674,37404,30204,37391,32471,36658,34621,35395,36101,33476,38350,30704,38639,28555,36815,27860,39948,25999,42343,23667,43106,20919,44005,18051,42473,16480,39266,12772,42310,7956,40599,5804,35472,3690,35809,1705,34024,1110,31250,679,29243,1060,27077,2113,25551,619,24354,-213,22057,-5,19704,239,16949,1845,14791,3863,14507,3875,14461,3888,14416,3900,14370xem4693,26177nfc3809,26271,2925,25993,2160,25380m6928,34899nfc6573,35092,6200,35220,5820,35280m16478,3909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ed="f" strokecolor="#4579b8 [3044]">
                <v:stroke joinstyle="miter"/>
                <v:shadow on="t" opacity="22937f" mv:blur="40000f" origin=",.5" offset="0,23000emu"/>
                <v:formulas/>
                <v:path arrowok="t" o:connecttype="custom" o:connectlocs="347673,1108160;160020,1074420;513249,1477391;431165,1493520;1220745,1654810;1171258,1581150;2135600,1471126;2115820,1551940;2528390,971719;2769235,1273810;3096535,649986;2989263,763270;2839170,229701;2844800,283210;2154195,167301;2209165,99060;1640279,199813;1666875,140970;1037167,219795;1133475,276860;305742,668401;288925,608330" o:connectangles="0,0,0,0,0,0,0,0,0,0,0,0,0,0,0,0,0,0,0,0,0,0" textboxrect="0,0,43200,43200"/>
                <v:textbox>
                  <w:txbxContent>
                    <w:p w14:paraId="22811191" w14:textId="77777777" w:rsidR="00E93917" w:rsidRPr="00024B95" w:rsidRDefault="00E93917" w:rsidP="00024B95">
                      <w:pPr>
                        <w:rPr>
                          <w:rFonts w:ascii="Chalkboard" w:hAnsi="Chalkboard"/>
                          <w:color w:val="000000" w:themeColor="text1"/>
                        </w:rPr>
                      </w:pPr>
                      <w:r w:rsidRPr="00024B95">
                        <w:rPr>
                          <w:rFonts w:ascii="Chalkboard" w:hAnsi="Chalkboard"/>
                          <w:color w:val="000000" w:themeColor="text1"/>
                        </w:rPr>
                        <w:t>For some practice, play the area game at this website:</w:t>
                      </w:r>
                    </w:p>
                    <w:p w14:paraId="4C8BABEF" w14:textId="77777777" w:rsidR="00E93917" w:rsidRPr="00D33779" w:rsidRDefault="00E93917" w:rsidP="00024B95">
                      <w:pPr>
                        <w:jc w:val="center"/>
                        <w:rPr>
                          <w:rFonts w:ascii="Tekton Pro" w:hAnsi="Tekton Pro" w:cs="Tahoma"/>
                          <w:color w:val="800000"/>
                          <w:lang w:val="en-US"/>
                        </w:rPr>
                      </w:pPr>
                      <w:r w:rsidRPr="00D33779">
                        <w:rPr>
                          <w:rFonts w:ascii="Tekton Pro" w:hAnsi="Tekton Pro" w:cs="Tahoma"/>
                          <w:color w:val="800000"/>
                          <w:lang w:val="en-US"/>
                        </w:rPr>
                        <w:t>http://www.bgfl.org/bgfl/custom/resources_ftp/client_ftp/ks2/maths/perimeter_and_area/index.html</w:t>
                      </w:r>
                    </w:p>
                    <w:p w14:paraId="254FDBDF" w14:textId="77777777" w:rsidR="00E93917" w:rsidRPr="00024B95" w:rsidRDefault="00E93917" w:rsidP="00024B95">
                      <w:pPr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  <w:r w:rsidR="006333D1">
        <w:rPr>
          <w:rFonts w:ascii="Chalkboard" w:hAnsi="Chalkboard"/>
          <w:sz w:val="28"/>
          <w:szCs w:val="28"/>
        </w:rPr>
        <w:t>A = 115.5</w:t>
      </w:r>
    </w:p>
    <w:p w14:paraId="1B41B615" w14:textId="77777777" w:rsidR="006333D1" w:rsidRDefault="006333D1" w:rsidP="00212FC1">
      <w:pPr>
        <w:spacing w:after="0" w:line="240" w:lineRule="auto"/>
        <w:rPr>
          <w:rFonts w:ascii="Chalkboard" w:hAnsi="Chalkboard"/>
          <w:sz w:val="28"/>
          <w:szCs w:val="28"/>
        </w:rPr>
      </w:pPr>
    </w:p>
    <w:p w14:paraId="42F31081" w14:textId="77777777" w:rsidR="006333D1" w:rsidRDefault="006333D1" w:rsidP="00212FC1">
      <w:pPr>
        <w:spacing w:after="0" w:line="240" w:lineRule="auto"/>
        <w:rPr>
          <w:rFonts w:ascii="Chalkboard" w:hAnsi="Chalkboard"/>
          <w:sz w:val="28"/>
          <w:szCs w:val="28"/>
        </w:rPr>
      </w:pPr>
      <w:r w:rsidRPr="000C60D5">
        <w:rPr>
          <w:rFonts w:ascii="Chalkboard" w:hAnsi="Chalkboard"/>
          <w:i/>
          <w:sz w:val="28"/>
          <w:szCs w:val="28"/>
        </w:rPr>
        <w:t>Step 3</w:t>
      </w:r>
      <w:r>
        <w:rPr>
          <w:rFonts w:ascii="Chalkboard" w:hAnsi="Chalkboard"/>
          <w:sz w:val="28"/>
          <w:szCs w:val="28"/>
        </w:rPr>
        <w:t xml:space="preserve"> – add the units</w:t>
      </w:r>
    </w:p>
    <w:p w14:paraId="01CD0CA5" w14:textId="77777777" w:rsidR="006333D1" w:rsidRDefault="006333D1" w:rsidP="00212FC1">
      <w:pPr>
        <w:spacing w:after="0" w:line="240" w:lineRule="auto"/>
        <w:rPr>
          <w:rFonts w:ascii="Chalkboard" w:hAnsi="Chalkboard"/>
          <w:sz w:val="28"/>
          <w:szCs w:val="28"/>
        </w:rPr>
      </w:pPr>
    </w:p>
    <w:p w14:paraId="326AB902" w14:textId="77777777" w:rsidR="006333D1" w:rsidRDefault="006333D1" w:rsidP="00212FC1">
      <w:pPr>
        <w:spacing w:after="0" w:line="240" w:lineRule="auto"/>
        <w:rPr>
          <w:rFonts w:ascii="Chalkboard" w:hAnsi="Chalkboard"/>
          <w:sz w:val="28"/>
          <w:szCs w:val="28"/>
          <w:vertAlign w:val="superscript"/>
        </w:rPr>
      </w:pPr>
      <w:r>
        <w:rPr>
          <w:rFonts w:ascii="Chalkboard" w:hAnsi="Chalkboard"/>
          <w:sz w:val="28"/>
          <w:szCs w:val="28"/>
        </w:rPr>
        <w:t>A = 115.5 m</w:t>
      </w:r>
      <w:r>
        <w:rPr>
          <w:rFonts w:ascii="Chalkboard" w:hAnsi="Chalkboard"/>
          <w:sz w:val="28"/>
          <w:szCs w:val="28"/>
          <w:vertAlign w:val="superscript"/>
        </w:rPr>
        <w:t>2</w:t>
      </w:r>
    </w:p>
    <w:p w14:paraId="43485BDE" w14:textId="77777777" w:rsidR="00DA4689" w:rsidRDefault="00DA4689" w:rsidP="00212FC1">
      <w:pPr>
        <w:spacing w:after="0" w:line="240" w:lineRule="auto"/>
        <w:rPr>
          <w:rFonts w:ascii="Chalkboard" w:hAnsi="Chalkboard"/>
          <w:sz w:val="28"/>
          <w:szCs w:val="28"/>
          <w:vertAlign w:val="superscript"/>
        </w:rPr>
      </w:pPr>
    </w:p>
    <w:p w14:paraId="49F931D5" w14:textId="77777777" w:rsidR="00024B95" w:rsidRDefault="00024B95" w:rsidP="00212FC1">
      <w:pPr>
        <w:spacing w:after="0" w:line="240" w:lineRule="auto"/>
        <w:rPr>
          <w:rFonts w:ascii="Chalkboard" w:hAnsi="Chalkboard"/>
          <w:sz w:val="28"/>
          <w:szCs w:val="28"/>
        </w:rPr>
      </w:pPr>
    </w:p>
    <w:p w14:paraId="77F99E94" w14:textId="77777777" w:rsidR="00024B95" w:rsidRDefault="00024B95" w:rsidP="00212FC1">
      <w:pPr>
        <w:spacing w:after="0" w:line="240" w:lineRule="auto"/>
        <w:rPr>
          <w:rFonts w:ascii="Chalkboard" w:hAnsi="Chalkboard"/>
          <w:sz w:val="28"/>
          <w:szCs w:val="28"/>
        </w:rPr>
      </w:pPr>
    </w:p>
    <w:p w14:paraId="3E458AAD" w14:textId="77777777" w:rsidR="00DA4689" w:rsidRDefault="00DA4689" w:rsidP="00212FC1">
      <w:pPr>
        <w:spacing w:after="0" w:line="240" w:lineRule="auto"/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lastRenderedPageBreak/>
        <w:t>Problem:</w:t>
      </w:r>
    </w:p>
    <w:p w14:paraId="0CE5F2E1" w14:textId="77777777" w:rsidR="0026499D" w:rsidRDefault="0026499D" w:rsidP="00212FC1">
      <w:pPr>
        <w:spacing w:after="0" w:line="240" w:lineRule="auto"/>
        <w:rPr>
          <w:rFonts w:ascii="Chalkboard" w:hAnsi="Chalkboard"/>
          <w:sz w:val="28"/>
          <w:szCs w:val="28"/>
        </w:rPr>
      </w:pPr>
    </w:p>
    <w:p w14:paraId="6CA36805" w14:textId="77777777" w:rsidR="00DA4689" w:rsidRDefault="00DA4689" w:rsidP="000C60D5">
      <w:pPr>
        <w:spacing w:after="0" w:line="360" w:lineRule="auto"/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>The cost to lay down artificial</w:t>
      </w:r>
      <w:r w:rsidR="00C2691E">
        <w:rPr>
          <w:rFonts w:ascii="Chalkboard" w:hAnsi="Chalkboard"/>
          <w:sz w:val="28"/>
          <w:szCs w:val="28"/>
        </w:rPr>
        <w:t xml:space="preserve"> turf</w:t>
      </w:r>
      <w:r>
        <w:rPr>
          <w:rFonts w:ascii="Chalkboard" w:hAnsi="Chalkboard"/>
          <w:sz w:val="28"/>
          <w:szCs w:val="28"/>
        </w:rPr>
        <w:t xml:space="preserve"> </w:t>
      </w:r>
      <w:r w:rsidR="00C2691E">
        <w:rPr>
          <w:rFonts w:ascii="Chalkboard" w:hAnsi="Chalkboard"/>
          <w:sz w:val="28"/>
          <w:szCs w:val="28"/>
        </w:rPr>
        <w:t>at BMO field is $19.50/m</w:t>
      </w:r>
      <w:r w:rsidR="00C2691E">
        <w:rPr>
          <w:rFonts w:ascii="Chalkboard" w:hAnsi="Chalkboard"/>
          <w:sz w:val="28"/>
          <w:szCs w:val="28"/>
          <w:vertAlign w:val="superscript"/>
        </w:rPr>
        <w:t>2</w:t>
      </w:r>
      <w:r w:rsidR="00C2691E">
        <w:rPr>
          <w:rFonts w:ascii="Chalkboard" w:hAnsi="Chalkboard"/>
          <w:sz w:val="28"/>
          <w:szCs w:val="28"/>
        </w:rPr>
        <w:t>.  The dimensions of the playing area are 68 m x 105 m.  How much does it cost to lay down the turf?</w:t>
      </w:r>
    </w:p>
    <w:p w14:paraId="53DA7031" w14:textId="77777777" w:rsidR="00C2691E" w:rsidRPr="00C2691E" w:rsidRDefault="00C2691E" w:rsidP="00212FC1">
      <w:pPr>
        <w:spacing w:after="0" w:line="240" w:lineRule="auto"/>
        <w:rPr>
          <w:rFonts w:ascii="Chalkboard" w:hAnsi="Chalkboard"/>
          <w:sz w:val="28"/>
          <w:szCs w:val="28"/>
        </w:rPr>
      </w:pPr>
    </w:p>
    <w:p w14:paraId="7E0EE2AF" w14:textId="77777777" w:rsidR="00212FC1" w:rsidRDefault="00C2691E" w:rsidP="00212FC1">
      <w:pPr>
        <w:spacing w:after="0" w:line="240" w:lineRule="auto"/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>Solution:</w:t>
      </w:r>
    </w:p>
    <w:p w14:paraId="1C1B6071" w14:textId="77777777" w:rsidR="0026499D" w:rsidRDefault="0026499D" w:rsidP="00212FC1">
      <w:pPr>
        <w:spacing w:after="0" w:line="240" w:lineRule="auto"/>
        <w:rPr>
          <w:rFonts w:ascii="Chalkboard" w:hAnsi="Chalkboard"/>
          <w:sz w:val="28"/>
          <w:szCs w:val="28"/>
        </w:rPr>
      </w:pPr>
    </w:p>
    <w:p w14:paraId="614F951B" w14:textId="77777777" w:rsidR="00C2691E" w:rsidRDefault="00C2691E" w:rsidP="00212FC1">
      <w:pPr>
        <w:spacing w:after="0" w:line="240" w:lineRule="auto"/>
        <w:rPr>
          <w:rFonts w:ascii="Chalkboard" w:hAnsi="Chalkboard"/>
          <w:sz w:val="28"/>
          <w:szCs w:val="28"/>
        </w:rPr>
      </w:pPr>
      <w:r w:rsidRPr="000C60D5">
        <w:rPr>
          <w:rFonts w:ascii="Chalkboard" w:hAnsi="Chalkboard"/>
          <w:i/>
          <w:sz w:val="28"/>
          <w:szCs w:val="28"/>
        </w:rPr>
        <w:t>Step 1</w:t>
      </w:r>
      <w:r>
        <w:rPr>
          <w:rFonts w:ascii="Chalkboard" w:hAnsi="Chalkboard"/>
          <w:sz w:val="28"/>
          <w:szCs w:val="28"/>
        </w:rPr>
        <w:t xml:space="preserve"> – draw and label a diagram</w:t>
      </w:r>
    </w:p>
    <w:p w14:paraId="451826A4" w14:textId="77777777" w:rsidR="0026499D" w:rsidRDefault="0026499D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1451645" wp14:editId="5273FD3A">
                <wp:simplePos x="0" y="0"/>
                <wp:positionH relativeFrom="column">
                  <wp:posOffset>800100</wp:posOffset>
                </wp:positionH>
                <wp:positionV relativeFrom="paragraph">
                  <wp:posOffset>153035</wp:posOffset>
                </wp:positionV>
                <wp:extent cx="685800" cy="342900"/>
                <wp:effectExtent l="0" t="0" r="0" b="12700"/>
                <wp:wrapSquare wrapText="bothSides"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08E8C7" w14:textId="77777777" w:rsidR="00E93917" w:rsidRPr="0026499D" w:rsidRDefault="00E93917">
                            <w:pP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 w:rsidRPr="0026499D"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>105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6" o:spid="_x0000_s1042" type="#_x0000_t202" style="position:absolute;margin-left:63pt;margin-top:12.05pt;width:54pt;height:2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" filled="f" stroked="f">
                <v:textbox>
                  <w:txbxContent>
                    <w:p w14:paraId="7E08E8C7" w14:textId="77777777" w:rsidR="00E93917" w:rsidRPr="0026499D" w:rsidRDefault="00E93917">
                      <w:pPr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 w:rsidRPr="0026499D">
                        <w:rPr>
                          <w:rFonts w:ascii="Chalkboard" w:hAnsi="Chalkboard"/>
                          <w:sz w:val="28"/>
                          <w:szCs w:val="28"/>
                        </w:rPr>
                        <w:t>105 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A8F48C1" w14:textId="77777777" w:rsidR="00212FC1" w:rsidRDefault="0026499D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46C681B2" wp14:editId="486A76FC">
                <wp:simplePos x="0" y="0"/>
                <wp:positionH relativeFrom="column">
                  <wp:posOffset>1143000</wp:posOffset>
                </wp:positionH>
                <wp:positionV relativeFrom="paragraph">
                  <wp:posOffset>267335</wp:posOffset>
                </wp:positionV>
                <wp:extent cx="0" cy="228600"/>
                <wp:effectExtent l="50800" t="25400" r="76200" b="7620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9" o:spid="_x0000_s1026" style="position:absolute;z-index:251698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0pt,21.05pt" to="90pt,39.0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" strokecolor="#4f81bd [3204]" strokeweight="2pt">
                <v:shadow on="t" opacity="24903f" mv:blur="40000f" origin=",.5" offset="0,20000emu"/>
              </v:line>
            </w:pict>
          </mc:Fallback>
        </mc:AlternateContent>
      </w:r>
    </w:p>
    <w:p w14:paraId="75E6F285" w14:textId="77777777" w:rsidR="00212FC1" w:rsidRDefault="0026499D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0464" behindDoc="1" locked="0" layoutInCell="1" allowOverlap="1" wp14:anchorId="37637BE9" wp14:editId="7E9575BA">
                <wp:simplePos x="0" y="0"/>
                <wp:positionH relativeFrom="column">
                  <wp:posOffset>178435</wp:posOffset>
                </wp:positionH>
                <wp:positionV relativeFrom="paragraph">
                  <wp:posOffset>56515</wp:posOffset>
                </wp:positionV>
                <wp:extent cx="685800" cy="342900"/>
                <wp:effectExtent l="0" t="0" r="0" b="12700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587C73A" w14:textId="77777777" w:rsidR="00E93917" w:rsidRPr="0026499D" w:rsidRDefault="00E93917" w:rsidP="0026499D">
                            <w:pP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>68</w:t>
                            </w:r>
                            <w:r w:rsidRPr="0026499D"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 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8" o:spid="_x0000_s1043" type="#_x0000_t202" style="position:absolute;margin-left:14.05pt;margin-top:4.45pt;width:54pt;height:27pt;z-index:-251606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" filled="f" stroked="f">
                <v:textbox>
                  <w:txbxContent>
                    <w:p w14:paraId="7587C73A" w14:textId="77777777" w:rsidR="00E93917" w:rsidRPr="0026499D" w:rsidRDefault="00E93917" w:rsidP="0026499D">
                      <w:pPr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>68</w:t>
                      </w:r>
                      <w:r w:rsidRPr="0026499D"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 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46D269D7" wp14:editId="11332DF5">
                <wp:simplePos x="0" y="0"/>
                <wp:positionH relativeFrom="column">
                  <wp:posOffset>-278765</wp:posOffset>
                </wp:positionH>
                <wp:positionV relativeFrom="paragraph">
                  <wp:posOffset>285115</wp:posOffset>
                </wp:positionV>
                <wp:extent cx="228600" cy="0"/>
                <wp:effectExtent l="50800" t="25400" r="76200" b="10160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4" o:spid="_x0000_s1026" style="position:absolute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1.9pt,22.45pt" to="-3.9pt,22.4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" strokecolor="#4f81bd [3204]" strokeweight="2pt">
                <v:shadow on="t" opacity="24903f" mv:blur="40000f" origin=",.5" offset="0,20000emu"/>
              </v:line>
            </w:pict>
          </mc:Fallback>
        </mc:AlternateContent>
      </w: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376C31A" wp14:editId="2E27B801">
                <wp:simplePos x="0" y="0"/>
                <wp:positionH relativeFrom="column">
                  <wp:posOffset>-278765</wp:posOffset>
                </wp:positionH>
                <wp:positionV relativeFrom="paragraph">
                  <wp:posOffset>170815</wp:posOffset>
                </wp:positionV>
                <wp:extent cx="228600" cy="0"/>
                <wp:effectExtent l="50800" t="25400" r="76200" b="101600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3" o:spid="_x0000_s1026" style="position:absolute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1.9pt,13.45pt" to="-3.9pt,13.4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" strokecolor="#4f81bd [3204]" strokeweight="2pt">
                <v:shadow on="t" opacity="24903f" mv:blur="40000f" origin=",.5" offset="0,20000emu"/>
              </v:line>
            </w:pict>
          </mc:Fallback>
        </mc:AlternateContent>
      </w: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44CAC612" wp14:editId="321D73DC">
                <wp:simplePos x="0" y="0"/>
                <wp:positionH relativeFrom="column">
                  <wp:posOffset>-2336165</wp:posOffset>
                </wp:positionH>
                <wp:positionV relativeFrom="paragraph">
                  <wp:posOffset>285115</wp:posOffset>
                </wp:positionV>
                <wp:extent cx="228600" cy="0"/>
                <wp:effectExtent l="50800" t="25400" r="76200" b="101600"/>
                <wp:wrapNone/>
                <wp:docPr id="52" name="Straight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2" o:spid="_x0000_s1026" style="position:absolute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83.9pt,22.45pt" to="-165.9pt,22.4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" strokecolor="#4f81bd [3204]" strokeweight="2pt">
                <v:shadow on="t" opacity="24903f" mv:blur="40000f" origin=",.5" offset="0,20000emu"/>
              </v:line>
            </w:pict>
          </mc:Fallback>
        </mc:AlternateContent>
      </w: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EF2982A" wp14:editId="2BC4438C">
                <wp:simplePos x="0" y="0"/>
                <wp:positionH relativeFrom="column">
                  <wp:posOffset>-2336165</wp:posOffset>
                </wp:positionH>
                <wp:positionV relativeFrom="paragraph">
                  <wp:posOffset>170815</wp:posOffset>
                </wp:positionV>
                <wp:extent cx="228600" cy="0"/>
                <wp:effectExtent l="50800" t="25400" r="76200" b="101600"/>
                <wp:wrapNone/>
                <wp:docPr id="51" name="Straight Connector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1" o:spid="_x0000_s1026" style="position:absolute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83.9pt,13.45pt" to="-165.9pt,13.4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" strokecolor="#4f81bd [3204]" strokeweight="2pt">
                <v:shadow on="t" opacity="24903f" mv:blur="40000f" origin=",.5" offset="0,20000emu"/>
              </v:line>
            </w:pict>
          </mc:Fallback>
        </mc:AlternateContent>
      </w:r>
      <w:r w:rsidR="00C2691E"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36025DB" wp14:editId="3A990DCA">
                <wp:simplePos x="0" y="0"/>
                <wp:positionH relativeFrom="column">
                  <wp:posOffset>114300</wp:posOffset>
                </wp:positionH>
                <wp:positionV relativeFrom="paragraph">
                  <wp:posOffset>-6350</wp:posOffset>
                </wp:positionV>
                <wp:extent cx="2057400" cy="800100"/>
                <wp:effectExtent l="50800" t="25400" r="76200" b="114300"/>
                <wp:wrapThrough wrapText="bothSides">
                  <wp:wrapPolygon edited="0">
                    <wp:start x="-533" y="-686"/>
                    <wp:lineTo x="-533" y="24000"/>
                    <wp:lineTo x="22133" y="24000"/>
                    <wp:lineTo x="22133" y="-686"/>
                    <wp:lineTo x="-533" y="-686"/>
                  </wp:wrapPolygon>
                </wp:wrapThrough>
                <wp:docPr id="48" name="Rectangle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57400" cy="8001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8" o:spid="_x0000_s1026" style="position:absolute;margin-left:9pt;margin-top:-.45pt;width:162pt;height:63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" filled="f" strokecolor="#4579b8 [3044]">
                <v:shadow on="t" opacity="22937f" mv:blur="40000f" origin=",.5" offset="0,23000emu"/>
                <w10:wrap type="through"/>
              </v:rect>
            </w:pict>
          </mc:Fallback>
        </mc:AlternateContent>
      </w:r>
    </w:p>
    <w:p w14:paraId="37F2D36D" w14:textId="77777777" w:rsidR="00B60D5C" w:rsidRDefault="0026499D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CB2BFF3" wp14:editId="107A7E49">
                <wp:simplePos x="0" y="0"/>
                <wp:positionH relativeFrom="column">
                  <wp:posOffset>-1193165</wp:posOffset>
                </wp:positionH>
                <wp:positionV relativeFrom="paragraph">
                  <wp:posOffset>128905</wp:posOffset>
                </wp:positionV>
                <wp:extent cx="0" cy="228600"/>
                <wp:effectExtent l="50800" t="25400" r="76200" b="76200"/>
                <wp:wrapNone/>
                <wp:docPr id="50" name="Straight Connector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0" o:spid="_x0000_s1026" style="position:absolute;z-index:2517002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93.9pt,10.15pt" to="-93.9pt,28.1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" strokecolor="#4f81bd [3204]" strokeweight="2pt">
                <v:shadow on="t" opacity="24903f" mv:blur="40000f" origin=",.5" offset="0,20000emu"/>
              </v:line>
            </w:pict>
          </mc:Fallback>
        </mc:AlternateContent>
      </w:r>
    </w:p>
    <w:p w14:paraId="79A5C0DB" w14:textId="77777777" w:rsidR="00B60D5C" w:rsidRDefault="00B60D5C" w:rsidP="009261BA">
      <w:pPr>
        <w:rPr>
          <w:rFonts w:ascii="Chalkboard" w:hAnsi="Chalkboard"/>
          <w:sz w:val="28"/>
          <w:szCs w:val="28"/>
        </w:rPr>
      </w:pPr>
    </w:p>
    <w:p w14:paraId="66E47D9A" w14:textId="77777777" w:rsidR="00B60D5C" w:rsidRDefault="0026499D" w:rsidP="009261BA">
      <w:pPr>
        <w:rPr>
          <w:rFonts w:ascii="Chalkboard" w:hAnsi="Chalkboard"/>
          <w:sz w:val="28"/>
          <w:szCs w:val="28"/>
        </w:rPr>
      </w:pPr>
      <w:r w:rsidRPr="000C60D5">
        <w:rPr>
          <w:rFonts w:ascii="Chalkboard" w:hAnsi="Chalkboard"/>
          <w:i/>
          <w:sz w:val="28"/>
          <w:szCs w:val="28"/>
        </w:rPr>
        <w:t>Step 2</w:t>
      </w:r>
      <w:r>
        <w:rPr>
          <w:rFonts w:ascii="Chalkboard" w:hAnsi="Chalkboard"/>
          <w:sz w:val="28"/>
          <w:szCs w:val="28"/>
        </w:rPr>
        <w:t xml:space="preserve"> – Use the formula for Area of a rectangle</w:t>
      </w:r>
    </w:p>
    <w:p w14:paraId="66B37A73" w14:textId="77777777" w:rsidR="0026499D" w:rsidRDefault="0026499D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 xml:space="preserve">A </w:t>
      </w:r>
      <w:r>
        <w:rPr>
          <w:rFonts w:ascii="Chalkboard" w:hAnsi="Chalkboard"/>
          <w:sz w:val="28"/>
          <w:szCs w:val="28"/>
        </w:rPr>
        <w:tab/>
        <w:t>= l x w</w:t>
      </w:r>
    </w:p>
    <w:p w14:paraId="0E6D7123" w14:textId="77777777" w:rsidR="0026499D" w:rsidRDefault="0026499D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ab/>
        <w:t>= 105 x 68</w:t>
      </w:r>
    </w:p>
    <w:p w14:paraId="1799F9A6" w14:textId="77777777" w:rsidR="0026499D" w:rsidRDefault="0026499D" w:rsidP="009261BA">
      <w:pPr>
        <w:rPr>
          <w:rFonts w:ascii="Chalkboard" w:hAnsi="Chalkboard"/>
          <w:sz w:val="28"/>
          <w:szCs w:val="28"/>
          <w:vertAlign w:val="superscript"/>
        </w:rPr>
      </w:pPr>
      <w:r>
        <w:rPr>
          <w:rFonts w:ascii="Chalkboard" w:hAnsi="Chalkboard"/>
          <w:sz w:val="28"/>
          <w:szCs w:val="28"/>
        </w:rPr>
        <w:tab/>
        <w:t>= 7140 m</w:t>
      </w:r>
      <w:r>
        <w:rPr>
          <w:rFonts w:ascii="Chalkboard" w:hAnsi="Chalkboard"/>
          <w:sz w:val="28"/>
          <w:szCs w:val="28"/>
          <w:vertAlign w:val="superscript"/>
        </w:rPr>
        <w:t>2</w:t>
      </w:r>
    </w:p>
    <w:p w14:paraId="090B160C" w14:textId="77777777" w:rsidR="0026499D" w:rsidRPr="0026499D" w:rsidRDefault="0026499D" w:rsidP="009261BA">
      <w:pPr>
        <w:rPr>
          <w:rFonts w:ascii="Chalkboard" w:hAnsi="Chalkboard"/>
          <w:sz w:val="28"/>
          <w:szCs w:val="28"/>
          <w:vertAlign w:val="superscript"/>
        </w:rPr>
      </w:pPr>
      <w:r>
        <w:rPr>
          <w:rFonts w:ascii="Chalkboard" w:hAnsi="Chalkboard"/>
          <w:sz w:val="28"/>
          <w:szCs w:val="28"/>
        </w:rPr>
        <w:t>The area of the field is 7140 m</w:t>
      </w:r>
      <w:r>
        <w:rPr>
          <w:rFonts w:ascii="Chalkboard" w:hAnsi="Chalkboard"/>
          <w:sz w:val="28"/>
          <w:szCs w:val="28"/>
          <w:vertAlign w:val="superscript"/>
        </w:rPr>
        <w:t>2</w:t>
      </w:r>
    </w:p>
    <w:p w14:paraId="09597B71" w14:textId="77777777" w:rsidR="0026499D" w:rsidRDefault="0026499D" w:rsidP="009261BA">
      <w:pPr>
        <w:rPr>
          <w:rFonts w:ascii="Chalkboard" w:hAnsi="Chalkboard"/>
          <w:sz w:val="28"/>
          <w:szCs w:val="28"/>
        </w:rPr>
      </w:pPr>
      <w:r w:rsidRPr="000C60D5">
        <w:rPr>
          <w:rFonts w:ascii="Chalkboard" w:hAnsi="Chalkboard"/>
          <w:i/>
          <w:sz w:val="28"/>
          <w:szCs w:val="28"/>
        </w:rPr>
        <w:t>Step 3</w:t>
      </w:r>
      <w:r>
        <w:rPr>
          <w:rFonts w:ascii="Chalkboard" w:hAnsi="Chalkboard"/>
          <w:sz w:val="28"/>
          <w:szCs w:val="28"/>
        </w:rPr>
        <w:t xml:space="preserve"> – Find the cost of the turf.</w:t>
      </w:r>
    </w:p>
    <w:p w14:paraId="48E1508D" w14:textId="77777777" w:rsidR="0026499D" w:rsidRDefault="0026499D" w:rsidP="009261BA">
      <w:pPr>
        <w:rPr>
          <w:rFonts w:ascii="Chalkboard" w:hAnsi="Chalkboard"/>
          <w:sz w:val="28"/>
          <w:szCs w:val="28"/>
          <w:vertAlign w:val="superscript"/>
        </w:rPr>
      </w:pPr>
      <w:r>
        <w:rPr>
          <w:rFonts w:ascii="Chalkboard" w:hAnsi="Chalkboard"/>
          <w:sz w:val="28"/>
          <w:szCs w:val="28"/>
        </w:rPr>
        <w:t xml:space="preserve">Total cost </w:t>
      </w:r>
      <w:r w:rsidR="00B432DA">
        <w:rPr>
          <w:rFonts w:ascii="Chalkboard" w:hAnsi="Chalkboard"/>
          <w:sz w:val="28"/>
          <w:szCs w:val="28"/>
        </w:rPr>
        <w:tab/>
      </w:r>
      <w:r>
        <w:rPr>
          <w:rFonts w:ascii="Chalkboard" w:hAnsi="Chalkboard"/>
          <w:sz w:val="28"/>
          <w:szCs w:val="28"/>
        </w:rPr>
        <w:t>= area of field x cost per m</w:t>
      </w:r>
      <w:r w:rsidR="00B432DA">
        <w:rPr>
          <w:rFonts w:ascii="Chalkboard" w:hAnsi="Chalkboard"/>
          <w:sz w:val="28"/>
          <w:szCs w:val="28"/>
          <w:vertAlign w:val="superscript"/>
        </w:rPr>
        <w:t>2</w:t>
      </w:r>
    </w:p>
    <w:p w14:paraId="06DC1B66" w14:textId="77777777" w:rsidR="00B432DA" w:rsidRDefault="00B432DA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ab/>
      </w:r>
      <w:r>
        <w:rPr>
          <w:rFonts w:ascii="Chalkboard" w:hAnsi="Chalkboard"/>
          <w:sz w:val="28"/>
          <w:szCs w:val="28"/>
        </w:rPr>
        <w:tab/>
        <w:t>= 7140 x 19.50</w:t>
      </w:r>
    </w:p>
    <w:p w14:paraId="4513DA4B" w14:textId="77777777" w:rsidR="00B432DA" w:rsidRDefault="00B432DA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ab/>
      </w:r>
      <w:r>
        <w:rPr>
          <w:rFonts w:ascii="Chalkboard" w:hAnsi="Chalkboard"/>
          <w:sz w:val="28"/>
          <w:szCs w:val="28"/>
        </w:rPr>
        <w:tab/>
        <w:t>= $139 230</w:t>
      </w:r>
    </w:p>
    <w:p w14:paraId="25AA389A" w14:textId="77777777" w:rsidR="000C60D5" w:rsidRPr="00087705" w:rsidRDefault="00B432DA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>Therefore, it costs $139 230 to put do</w:t>
      </w:r>
      <w:r w:rsidR="007B1DA1">
        <w:rPr>
          <w:rFonts w:ascii="Chalkboard" w:hAnsi="Chalkboard"/>
          <w:sz w:val="28"/>
          <w:szCs w:val="28"/>
        </w:rPr>
        <w:t>wn artificial turf at BMO field.</w:t>
      </w:r>
    </w:p>
    <w:tbl>
      <w:tblPr>
        <w:tblStyle w:val="TableGrid"/>
        <w:tblW w:w="10774" w:type="dxa"/>
        <w:tblInd w:w="-601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10774"/>
      </w:tblGrid>
      <w:tr w:rsidR="009261BA" w14:paraId="6F48BE7A" w14:textId="77777777" w:rsidTr="002865AA">
        <w:tc>
          <w:tcPr>
            <w:tcW w:w="10774" w:type="dxa"/>
            <w:shd w:val="clear" w:color="auto" w:fill="F2F2F2" w:themeFill="background1" w:themeFillShade="F2"/>
          </w:tcPr>
          <w:p w14:paraId="0E4A3F1E" w14:textId="77777777" w:rsidR="009261BA" w:rsidRPr="00EE40A4" w:rsidRDefault="002865AA" w:rsidP="009261BA">
            <w:pPr>
              <w:rPr>
                <w:rFonts w:ascii="Chalkboard" w:hAnsi="Chalkboard"/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   </w:t>
            </w:r>
            <w:r w:rsidR="009261BA" w:rsidRPr="00EE40A4">
              <w:rPr>
                <w:rFonts w:ascii="Chalkboard" w:hAnsi="Chalkboard"/>
                <w:sz w:val="28"/>
                <w:szCs w:val="28"/>
              </w:rPr>
              <w:t xml:space="preserve">Practice Questions: </w:t>
            </w:r>
          </w:p>
          <w:p w14:paraId="51642D33" w14:textId="77777777" w:rsidR="009261BA" w:rsidRDefault="009261BA" w:rsidP="009261BA">
            <w:pPr>
              <w:rPr>
                <w:sz w:val="28"/>
                <w:szCs w:val="28"/>
              </w:rPr>
            </w:pPr>
          </w:p>
          <w:p w14:paraId="0B26EC6D" w14:textId="77777777" w:rsidR="009261BA" w:rsidRDefault="002865AA" w:rsidP="009261BA">
            <w:r>
              <w:rPr>
                <w:noProof/>
                <w:lang w:val="en-US"/>
              </w:rPr>
              <w:drawing>
                <wp:anchor distT="0" distB="0" distL="114300" distR="114300" simplePos="0" relativeHeight="251661312" behindDoc="0" locked="0" layoutInCell="1" allowOverlap="1" wp14:anchorId="464B620E" wp14:editId="54FD7B04">
                  <wp:simplePos x="0" y="0"/>
                  <wp:positionH relativeFrom="column">
                    <wp:posOffset>-66040</wp:posOffset>
                  </wp:positionH>
                  <wp:positionV relativeFrom="paragraph">
                    <wp:posOffset>-427990</wp:posOffset>
                  </wp:positionV>
                  <wp:extent cx="514350" cy="771525"/>
                  <wp:effectExtent l="0" t="0" r="0" b="9525"/>
                  <wp:wrapTight wrapText="bothSides">
                    <wp:wrapPolygon edited="0">
                      <wp:start x="0" y="0"/>
                      <wp:lineTo x="0" y="21333"/>
                      <wp:lineTo x="20800" y="21333"/>
                      <wp:lineTo x="20800" y="0"/>
                      <wp:lineTo x="0" y="0"/>
                    </wp:wrapPolygon>
                  </wp:wrapTight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4350" cy="771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54C046F4" w14:textId="77777777" w:rsidR="009261BA" w:rsidRDefault="009261BA" w:rsidP="009261BA">
      <w:pPr>
        <w:rPr>
          <w:rFonts w:ascii="Chalkboard" w:hAnsi="Chalkboard"/>
        </w:rPr>
      </w:pPr>
    </w:p>
    <w:p w14:paraId="6F6EE990" w14:textId="77777777" w:rsidR="008A1C7E" w:rsidRPr="008A1C7E" w:rsidRDefault="008A1C7E" w:rsidP="008A1C7E">
      <w:pPr>
        <w:pStyle w:val="ListParagraph"/>
        <w:numPr>
          <w:ilvl w:val="0"/>
          <w:numId w:val="1"/>
        </w:numPr>
        <w:rPr>
          <w:rFonts w:ascii="Chalkboard" w:hAnsi="Chalkboard"/>
          <w:sz w:val="28"/>
          <w:szCs w:val="28"/>
        </w:rPr>
      </w:pPr>
      <w:r w:rsidRPr="008A1C7E">
        <w:rPr>
          <w:rFonts w:ascii="Chalkboard" w:hAnsi="Chalkboard"/>
          <w:sz w:val="28"/>
          <w:szCs w:val="28"/>
        </w:rPr>
        <w:t xml:space="preserve">Find the area of the following </w:t>
      </w:r>
      <w:proofErr w:type="spellStart"/>
      <w:r w:rsidRPr="008A1C7E">
        <w:rPr>
          <w:rFonts w:ascii="Chalkboard" w:hAnsi="Chalkboard"/>
          <w:sz w:val="28"/>
          <w:szCs w:val="28"/>
        </w:rPr>
        <w:t>unshaded</w:t>
      </w:r>
      <w:proofErr w:type="spellEnd"/>
      <w:r w:rsidRPr="008A1C7E">
        <w:rPr>
          <w:rFonts w:ascii="Chalkboard" w:hAnsi="Chalkboard"/>
          <w:sz w:val="28"/>
          <w:szCs w:val="28"/>
        </w:rPr>
        <w:t xml:space="preserve"> (white part) below.  Each box represents 1 cm</w:t>
      </w:r>
      <w:r w:rsidRPr="008A1C7E">
        <w:rPr>
          <w:rFonts w:ascii="Chalkboard" w:hAnsi="Chalkboard"/>
          <w:sz w:val="28"/>
          <w:szCs w:val="28"/>
          <w:vertAlign w:val="superscript"/>
        </w:rPr>
        <w:t>2</w:t>
      </w:r>
      <w:r w:rsidRPr="008A1C7E">
        <w:rPr>
          <w:rFonts w:ascii="Chalkboard" w:hAnsi="Chalkboard"/>
          <w:sz w:val="28"/>
          <w:szCs w:val="28"/>
        </w:rPr>
        <w:t>.</w:t>
      </w:r>
    </w:p>
    <w:p w14:paraId="0D031ADF" w14:textId="77777777" w:rsidR="008A1C7E" w:rsidRDefault="008A1C7E" w:rsidP="008A1C7E">
      <w:pPr>
        <w:pStyle w:val="ListParagraph"/>
        <w:ind w:left="760"/>
        <w:rPr>
          <w:rFonts w:ascii="Chalkboard" w:hAnsi="Chalkboard"/>
          <w:sz w:val="28"/>
          <w:szCs w:val="28"/>
        </w:rPr>
      </w:pPr>
    </w:p>
    <w:p w14:paraId="4B2AA3AB" w14:textId="77777777" w:rsidR="008A1C7E" w:rsidRDefault="008A1C7E" w:rsidP="008A1C7E">
      <w:pPr>
        <w:pStyle w:val="ListParagraph"/>
        <w:ind w:left="760"/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w:drawing>
          <wp:inline distT="0" distB="0" distL="0" distR="0" wp14:anchorId="1B6530AE" wp14:editId="14095017">
            <wp:extent cx="1762719" cy="1505243"/>
            <wp:effectExtent l="0" t="0" r="0" b="0"/>
            <wp:docPr id="40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963" cy="15054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D5BBFA" w14:textId="77777777" w:rsidR="008A1C7E" w:rsidRDefault="008A1C7E" w:rsidP="008A1C7E">
      <w:pPr>
        <w:pStyle w:val="ListParagraph"/>
        <w:ind w:left="760"/>
        <w:rPr>
          <w:rFonts w:ascii="Chalkboard" w:hAnsi="Chalkboard"/>
          <w:sz w:val="28"/>
          <w:szCs w:val="28"/>
        </w:rPr>
      </w:pPr>
    </w:p>
    <w:p w14:paraId="4B992C07" w14:textId="77777777" w:rsidR="008A1C7E" w:rsidRDefault="008A1C7E" w:rsidP="008A1C7E">
      <w:pPr>
        <w:pStyle w:val="ListParagraph"/>
        <w:ind w:left="760"/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>Area = _________</w:t>
      </w:r>
    </w:p>
    <w:p w14:paraId="4E3AE9F3" w14:textId="77777777" w:rsidR="008A1C7E" w:rsidRDefault="008A1C7E" w:rsidP="008A1C7E">
      <w:pPr>
        <w:pStyle w:val="ListParagraph"/>
        <w:ind w:left="760"/>
        <w:rPr>
          <w:rFonts w:ascii="Chalkboard" w:hAnsi="Chalkboard"/>
          <w:sz w:val="28"/>
          <w:szCs w:val="28"/>
        </w:rPr>
      </w:pPr>
    </w:p>
    <w:p w14:paraId="452DEE36" w14:textId="77777777" w:rsidR="008A1C7E" w:rsidRDefault="000C60D5" w:rsidP="008A1C7E">
      <w:pPr>
        <w:pStyle w:val="ListParagraph"/>
        <w:numPr>
          <w:ilvl w:val="0"/>
          <w:numId w:val="1"/>
        </w:num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45243C5" wp14:editId="22FEA600">
                <wp:simplePos x="0" y="0"/>
                <wp:positionH relativeFrom="column">
                  <wp:posOffset>2743200</wp:posOffset>
                </wp:positionH>
                <wp:positionV relativeFrom="paragraph">
                  <wp:posOffset>443230</wp:posOffset>
                </wp:positionV>
                <wp:extent cx="2971800" cy="3314700"/>
                <wp:effectExtent l="0" t="0" r="25400" b="38100"/>
                <wp:wrapSquare wrapText="bothSides"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0" cy="33147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4C2A96C" w14:textId="77777777" w:rsidR="00E93917" w:rsidRDefault="00E93917" w:rsidP="000C60D5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Shape – </w:t>
                            </w:r>
                          </w:p>
                          <w:p w14:paraId="5AEA62AF" w14:textId="77777777" w:rsidR="00E93917" w:rsidRDefault="00E93917" w:rsidP="000C60D5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Formula – </w:t>
                            </w:r>
                          </w:p>
                          <w:p w14:paraId="6CD8B43B" w14:textId="77777777" w:rsidR="00E93917" w:rsidRDefault="00E93917" w:rsidP="000C60D5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Length – </w:t>
                            </w:r>
                          </w:p>
                          <w:p w14:paraId="50872169" w14:textId="77777777" w:rsidR="00E93917" w:rsidRDefault="00E93917" w:rsidP="000C60D5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Width – </w:t>
                            </w:r>
                          </w:p>
                          <w:p w14:paraId="6B199B39" w14:textId="77777777" w:rsidR="00E93917" w:rsidRDefault="00E93917" w:rsidP="000C60D5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A </w:t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  <w:t>= ______ x ______</w:t>
                            </w:r>
                          </w:p>
                          <w:p w14:paraId="5064D0FE" w14:textId="77777777" w:rsidR="00E93917" w:rsidRPr="00DA4689" w:rsidRDefault="00E93917" w:rsidP="000C60D5">
                            <w:pPr>
                              <w:spacing w:line="480" w:lineRule="auto"/>
                              <w:rPr>
                                <w:rFonts w:ascii="Chalkboard" w:hAnsi="Chalkboard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Chalkboard" w:hAnsi="Chalkboard"/>
                                <w:color w:val="000000" w:themeColor="text1"/>
                                <w:sz w:val="28"/>
                                <w:szCs w:val="28"/>
                              </w:rPr>
                              <w:t>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" o:spid="_x0000_s1044" type="#_x0000_t202" style="position:absolute;left:0;text-align:left;margin-left:3in;margin-top:34.9pt;width:234pt;height:261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" filled="f" strokecolor="black [3213]">
                <v:textbox>
                  <w:txbxContent>
                    <w:p w14:paraId="24C2A96C" w14:textId="77777777" w:rsidR="00E93917" w:rsidRDefault="00E93917" w:rsidP="000C60D5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Shape – </w:t>
                      </w:r>
                    </w:p>
                    <w:p w14:paraId="5AEA62AF" w14:textId="77777777" w:rsidR="00E93917" w:rsidRDefault="00E93917" w:rsidP="000C60D5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Formula – </w:t>
                      </w:r>
                    </w:p>
                    <w:p w14:paraId="6CD8B43B" w14:textId="77777777" w:rsidR="00E93917" w:rsidRDefault="00E93917" w:rsidP="000C60D5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Length – </w:t>
                      </w:r>
                    </w:p>
                    <w:p w14:paraId="50872169" w14:textId="77777777" w:rsidR="00E93917" w:rsidRDefault="00E93917" w:rsidP="000C60D5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Width – </w:t>
                      </w:r>
                    </w:p>
                    <w:p w14:paraId="6B199B39" w14:textId="77777777" w:rsidR="00E93917" w:rsidRDefault="00E93917" w:rsidP="000C60D5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A </w:t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  <w:t>= ______ x ______</w:t>
                      </w:r>
                    </w:p>
                    <w:p w14:paraId="5064D0FE" w14:textId="77777777" w:rsidR="00E93917" w:rsidRPr="00DA4689" w:rsidRDefault="00E93917" w:rsidP="000C60D5">
                      <w:pPr>
                        <w:spacing w:line="480" w:lineRule="auto"/>
                        <w:rPr>
                          <w:rFonts w:ascii="Chalkboard" w:hAnsi="Chalkboard"/>
                          <w:color w:val="000000" w:themeColor="text1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Chalkboard" w:hAnsi="Chalkboard"/>
                          <w:color w:val="000000" w:themeColor="text1"/>
                          <w:sz w:val="28"/>
                          <w:szCs w:val="28"/>
                        </w:rPr>
                        <w:t>=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8A1C7E">
        <w:rPr>
          <w:rFonts w:ascii="Chalkboard" w:hAnsi="Chalkboard"/>
          <w:sz w:val="28"/>
          <w:szCs w:val="28"/>
        </w:rPr>
        <w:t>Find the area of the following objects using the appropriate formula.</w:t>
      </w:r>
    </w:p>
    <w:p w14:paraId="0E186CC8" w14:textId="77777777" w:rsidR="008A1C7E" w:rsidRDefault="008A1C7E" w:rsidP="008A1C7E">
      <w:pPr>
        <w:pStyle w:val="ListParagraph"/>
        <w:ind w:left="760"/>
        <w:rPr>
          <w:rFonts w:ascii="Chalkboard" w:hAnsi="Chalkboard"/>
          <w:sz w:val="28"/>
          <w:szCs w:val="28"/>
        </w:rPr>
      </w:pPr>
    </w:p>
    <w:p w14:paraId="5A11DBFE" w14:textId="77777777" w:rsidR="008A1C7E" w:rsidRPr="008A1C7E" w:rsidRDefault="008A1C7E" w:rsidP="008A1C7E">
      <w:pPr>
        <w:pStyle w:val="ListParagraph"/>
        <w:ind w:left="760"/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 xml:space="preserve">a. </w:t>
      </w:r>
      <w:r>
        <w:rPr>
          <w:rFonts w:ascii="Chalkboard" w:hAnsi="Chalkboard"/>
          <w:noProof/>
          <w:sz w:val="28"/>
          <w:szCs w:val="28"/>
          <w:lang w:val="en-US"/>
        </w:rPr>
        <w:drawing>
          <wp:anchor distT="0" distB="0" distL="114300" distR="114300" simplePos="0" relativeHeight="251686912" behindDoc="1" locked="0" layoutInCell="1" allowOverlap="1" wp14:anchorId="1E3301C7" wp14:editId="25D7F67A">
            <wp:simplePos x="0" y="0"/>
            <wp:positionH relativeFrom="column">
              <wp:posOffset>698500</wp:posOffset>
            </wp:positionH>
            <wp:positionV relativeFrom="paragraph">
              <wp:posOffset>0</wp:posOffset>
            </wp:positionV>
            <wp:extent cx="1525905" cy="1714500"/>
            <wp:effectExtent l="0" t="0" r="0" b="12700"/>
            <wp:wrapNone/>
            <wp:docPr id="4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A3186F9" w14:textId="77777777" w:rsidR="008A1C7E" w:rsidRPr="008A1C7E" w:rsidRDefault="008A1C7E" w:rsidP="009261BA">
      <w:pPr>
        <w:rPr>
          <w:rFonts w:ascii="Chalkboard" w:hAnsi="Chalkboard"/>
          <w:sz w:val="28"/>
          <w:szCs w:val="28"/>
        </w:rPr>
      </w:pPr>
    </w:p>
    <w:p w14:paraId="5913E748" w14:textId="77777777" w:rsidR="00B76DE6" w:rsidRDefault="00B76DE6" w:rsidP="009261BA"/>
    <w:p w14:paraId="6B9C937D" w14:textId="77777777" w:rsidR="00B76DE6" w:rsidRDefault="00B76DE6" w:rsidP="009261BA"/>
    <w:p w14:paraId="70D3168C" w14:textId="77777777" w:rsidR="00B76DE6" w:rsidRDefault="00B76DE6" w:rsidP="009261BA"/>
    <w:p w14:paraId="6D14E7AD" w14:textId="77777777" w:rsidR="008A1C7E" w:rsidRDefault="008A1C7E" w:rsidP="009261BA"/>
    <w:p w14:paraId="5608CA90" w14:textId="77777777" w:rsidR="008A1C7E" w:rsidRDefault="008A1C7E" w:rsidP="009261BA"/>
    <w:p w14:paraId="2A4FD3C0" w14:textId="77777777" w:rsidR="008A1C7E" w:rsidRDefault="008A1C7E" w:rsidP="009261BA"/>
    <w:p w14:paraId="537B33A2" w14:textId="77777777" w:rsidR="007B1DA1" w:rsidRDefault="007B1DA1" w:rsidP="009261BA">
      <w:pPr>
        <w:rPr>
          <w:rFonts w:ascii="Chalkboard" w:hAnsi="Chalkboard"/>
          <w:sz w:val="28"/>
          <w:szCs w:val="28"/>
        </w:rPr>
      </w:pPr>
    </w:p>
    <w:p w14:paraId="3878A13F" w14:textId="77777777" w:rsidR="008A1C7E" w:rsidRDefault="00DA4689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9176F39" wp14:editId="4312D3CB">
                <wp:simplePos x="0" y="0"/>
                <wp:positionH relativeFrom="column">
                  <wp:posOffset>2857500</wp:posOffset>
                </wp:positionH>
                <wp:positionV relativeFrom="paragraph">
                  <wp:posOffset>-114300</wp:posOffset>
                </wp:positionV>
                <wp:extent cx="2971800" cy="3200400"/>
                <wp:effectExtent l="0" t="0" r="25400" b="25400"/>
                <wp:wrapSquare wrapText="bothSides"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0" cy="3200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90070D3" w14:textId="77777777" w:rsidR="00E93917" w:rsidRDefault="00E93917" w:rsidP="00DA4689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Shape – </w:t>
                            </w:r>
                          </w:p>
                          <w:p w14:paraId="30F53D06" w14:textId="77777777" w:rsidR="00E93917" w:rsidRDefault="00E93917" w:rsidP="00DA4689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Formula – </w:t>
                            </w:r>
                          </w:p>
                          <w:p w14:paraId="4B32D802" w14:textId="77777777" w:rsidR="00E93917" w:rsidRDefault="00E93917" w:rsidP="00DA4689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Length – </w:t>
                            </w:r>
                          </w:p>
                          <w:p w14:paraId="7895B3D8" w14:textId="77777777" w:rsidR="00E93917" w:rsidRDefault="00E93917" w:rsidP="00DA4689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Width – </w:t>
                            </w:r>
                          </w:p>
                          <w:p w14:paraId="22214D9F" w14:textId="77777777" w:rsidR="00E93917" w:rsidRDefault="00E93917" w:rsidP="00DA4689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A </w:t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  <w:t>= ______ x ______</w:t>
                            </w:r>
                          </w:p>
                          <w:p w14:paraId="72AB92D1" w14:textId="77777777" w:rsidR="00E93917" w:rsidRPr="00DA4689" w:rsidRDefault="00E93917" w:rsidP="00DA4689">
                            <w:pPr>
                              <w:spacing w:line="480" w:lineRule="auto"/>
                              <w:rPr>
                                <w:rFonts w:ascii="Chalkboard" w:hAnsi="Chalkboard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Chalkboard" w:hAnsi="Chalkboard"/>
                                <w:color w:val="000000" w:themeColor="text1"/>
                                <w:sz w:val="28"/>
                                <w:szCs w:val="28"/>
                              </w:rPr>
                              <w:t>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045" type="#_x0000_t202" style="position:absolute;margin-left:225pt;margin-top:-8.95pt;width:234pt;height:252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" filled="f">
                <v:textbox>
                  <w:txbxContent>
                    <w:p w14:paraId="490070D3" w14:textId="77777777" w:rsidR="00E93917" w:rsidRDefault="00E93917" w:rsidP="00DA4689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Shape – </w:t>
                      </w:r>
                    </w:p>
                    <w:p w14:paraId="30F53D06" w14:textId="77777777" w:rsidR="00E93917" w:rsidRDefault="00E93917" w:rsidP="00DA4689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Formula – </w:t>
                      </w:r>
                    </w:p>
                    <w:p w14:paraId="4B32D802" w14:textId="77777777" w:rsidR="00E93917" w:rsidRDefault="00E93917" w:rsidP="00DA4689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Length – </w:t>
                      </w:r>
                    </w:p>
                    <w:p w14:paraId="7895B3D8" w14:textId="77777777" w:rsidR="00E93917" w:rsidRDefault="00E93917" w:rsidP="00DA4689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Width – </w:t>
                      </w:r>
                    </w:p>
                    <w:p w14:paraId="22214D9F" w14:textId="77777777" w:rsidR="00E93917" w:rsidRDefault="00E93917" w:rsidP="00DA4689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A </w:t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  <w:t>= ______ x ______</w:t>
                      </w:r>
                    </w:p>
                    <w:p w14:paraId="72AB92D1" w14:textId="77777777" w:rsidR="00E93917" w:rsidRPr="00DA4689" w:rsidRDefault="00E93917" w:rsidP="00DA4689">
                      <w:pPr>
                        <w:spacing w:line="480" w:lineRule="auto"/>
                        <w:rPr>
                          <w:rFonts w:ascii="Chalkboard" w:hAnsi="Chalkboard"/>
                          <w:color w:val="000000" w:themeColor="text1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Chalkboard" w:hAnsi="Chalkboard"/>
                          <w:color w:val="000000" w:themeColor="text1"/>
                          <w:sz w:val="28"/>
                          <w:szCs w:val="28"/>
                        </w:rPr>
                        <w:t>=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5843D4">
        <w:rPr>
          <w:rFonts w:ascii="Chalkboard" w:hAnsi="Chalkboard"/>
          <w:noProof/>
          <w:sz w:val="28"/>
          <w:szCs w:val="28"/>
          <w:lang w:val="en-US"/>
        </w:rPr>
        <w:drawing>
          <wp:anchor distT="0" distB="0" distL="114300" distR="114300" simplePos="0" relativeHeight="251688960" behindDoc="1" locked="0" layoutInCell="1" allowOverlap="1" wp14:anchorId="4453F6C7" wp14:editId="642EF693">
            <wp:simplePos x="0" y="0"/>
            <wp:positionH relativeFrom="column">
              <wp:posOffset>292100</wp:posOffset>
            </wp:positionH>
            <wp:positionV relativeFrom="paragraph">
              <wp:posOffset>0</wp:posOffset>
            </wp:positionV>
            <wp:extent cx="2247265" cy="1257300"/>
            <wp:effectExtent l="0" t="0" r="0" b="12700"/>
            <wp:wrapNone/>
            <wp:docPr id="43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26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43D4" w:rsidRPr="005843D4">
        <w:rPr>
          <w:rFonts w:ascii="Chalkboard" w:hAnsi="Chalkboard"/>
          <w:sz w:val="28"/>
          <w:szCs w:val="28"/>
        </w:rPr>
        <w:t xml:space="preserve">b.  </w:t>
      </w:r>
      <w:r>
        <w:rPr>
          <w:rFonts w:ascii="Chalkboard" w:hAnsi="Chalkboard"/>
          <w:sz w:val="28"/>
          <w:szCs w:val="28"/>
        </w:rPr>
        <w:tab/>
      </w:r>
      <w:r>
        <w:rPr>
          <w:rFonts w:ascii="Chalkboard" w:hAnsi="Chalkboard"/>
          <w:sz w:val="28"/>
          <w:szCs w:val="28"/>
        </w:rPr>
        <w:tab/>
      </w:r>
      <w:r>
        <w:rPr>
          <w:rFonts w:ascii="Chalkboard" w:hAnsi="Chalkboard"/>
          <w:sz w:val="28"/>
          <w:szCs w:val="28"/>
        </w:rPr>
        <w:tab/>
      </w:r>
      <w:r>
        <w:rPr>
          <w:rFonts w:ascii="Chalkboard" w:hAnsi="Chalkboard"/>
          <w:sz w:val="28"/>
          <w:szCs w:val="28"/>
        </w:rPr>
        <w:tab/>
      </w:r>
      <w:r>
        <w:rPr>
          <w:rFonts w:ascii="Chalkboard" w:hAnsi="Chalkboard"/>
          <w:sz w:val="28"/>
          <w:szCs w:val="28"/>
        </w:rPr>
        <w:tab/>
      </w:r>
    </w:p>
    <w:p w14:paraId="06CECE19" w14:textId="77777777" w:rsidR="005843D4" w:rsidRDefault="005843D4" w:rsidP="009261BA">
      <w:pPr>
        <w:rPr>
          <w:rFonts w:ascii="Chalkboard" w:hAnsi="Chalkboard"/>
          <w:sz w:val="28"/>
          <w:szCs w:val="28"/>
        </w:rPr>
      </w:pPr>
    </w:p>
    <w:p w14:paraId="46C55140" w14:textId="77777777" w:rsidR="005843D4" w:rsidRDefault="005843D4" w:rsidP="009261BA">
      <w:pPr>
        <w:rPr>
          <w:rFonts w:ascii="Chalkboard" w:hAnsi="Chalkboard"/>
          <w:sz w:val="28"/>
          <w:szCs w:val="28"/>
        </w:rPr>
      </w:pPr>
    </w:p>
    <w:p w14:paraId="1ACAD89F" w14:textId="77777777" w:rsidR="005843D4" w:rsidRDefault="005843D4" w:rsidP="009261BA">
      <w:pPr>
        <w:rPr>
          <w:rFonts w:ascii="Chalkboard" w:hAnsi="Chalkboard"/>
          <w:sz w:val="28"/>
          <w:szCs w:val="28"/>
        </w:rPr>
      </w:pPr>
    </w:p>
    <w:p w14:paraId="72E51377" w14:textId="77777777" w:rsidR="005843D4" w:rsidRDefault="005843D4" w:rsidP="009261BA">
      <w:pPr>
        <w:rPr>
          <w:rFonts w:ascii="Chalkboard" w:hAnsi="Chalkboard"/>
          <w:sz w:val="28"/>
          <w:szCs w:val="28"/>
        </w:rPr>
      </w:pPr>
    </w:p>
    <w:p w14:paraId="5928B5EA" w14:textId="77777777" w:rsidR="005843D4" w:rsidRDefault="005843D4" w:rsidP="009261BA">
      <w:pPr>
        <w:rPr>
          <w:rFonts w:ascii="Chalkboard" w:hAnsi="Chalkboard"/>
          <w:sz w:val="28"/>
          <w:szCs w:val="28"/>
        </w:rPr>
      </w:pPr>
    </w:p>
    <w:p w14:paraId="09D7AB40" w14:textId="77777777" w:rsidR="005843D4" w:rsidRDefault="005843D4" w:rsidP="009261BA">
      <w:pPr>
        <w:rPr>
          <w:rFonts w:ascii="Chalkboard" w:hAnsi="Chalkboard"/>
          <w:sz w:val="28"/>
          <w:szCs w:val="28"/>
        </w:rPr>
      </w:pPr>
    </w:p>
    <w:p w14:paraId="31D1768A" w14:textId="77777777" w:rsidR="005843D4" w:rsidRDefault="005843D4" w:rsidP="009261BA">
      <w:pPr>
        <w:rPr>
          <w:rFonts w:ascii="Chalkboard" w:hAnsi="Chalkboard"/>
          <w:sz w:val="28"/>
          <w:szCs w:val="28"/>
        </w:rPr>
      </w:pPr>
    </w:p>
    <w:p w14:paraId="4BBD6021" w14:textId="77777777" w:rsidR="00DA4689" w:rsidRDefault="00DA4689" w:rsidP="009261BA">
      <w:pPr>
        <w:rPr>
          <w:rFonts w:ascii="Chalkboard" w:hAnsi="Chalkboard"/>
          <w:sz w:val="28"/>
          <w:szCs w:val="28"/>
        </w:rPr>
      </w:pPr>
    </w:p>
    <w:p w14:paraId="3B1D9D38" w14:textId="77777777" w:rsidR="005843D4" w:rsidRDefault="00DA4689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8B64DC6" wp14:editId="04D2A61C">
                <wp:simplePos x="0" y="0"/>
                <wp:positionH relativeFrom="column">
                  <wp:posOffset>2857500</wp:posOffset>
                </wp:positionH>
                <wp:positionV relativeFrom="paragraph">
                  <wp:posOffset>51435</wp:posOffset>
                </wp:positionV>
                <wp:extent cx="2971800" cy="3657600"/>
                <wp:effectExtent l="0" t="0" r="25400" b="25400"/>
                <wp:wrapSquare wrapText="bothSides"/>
                <wp:docPr id="46" name="Text Box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0" cy="36576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EE2DACE" w14:textId="77777777" w:rsidR="00E93917" w:rsidRDefault="00E93917" w:rsidP="005843D4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Shape – </w:t>
                            </w:r>
                          </w:p>
                          <w:p w14:paraId="4FF0D6D1" w14:textId="77777777" w:rsidR="00E93917" w:rsidRDefault="00E93917" w:rsidP="005843D4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Formula – </w:t>
                            </w:r>
                          </w:p>
                          <w:p w14:paraId="656E02CA" w14:textId="77777777" w:rsidR="00E93917" w:rsidRDefault="00E93917" w:rsidP="005843D4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Length – </w:t>
                            </w:r>
                          </w:p>
                          <w:p w14:paraId="486DEAAE" w14:textId="77777777" w:rsidR="00E93917" w:rsidRDefault="00E93917" w:rsidP="005843D4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Width – </w:t>
                            </w:r>
                          </w:p>
                          <w:p w14:paraId="3BD0F33F" w14:textId="77777777" w:rsidR="00E93917" w:rsidRDefault="00E93917" w:rsidP="00DA4689">
                            <w:pPr>
                              <w:spacing w:line="24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A </w:t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  <w:t xml:space="preserve">= </w:t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  <w:u w:val="single"/>
                              </w:rPr>
                              <w:tab/>
                              <w:t>x</w:t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  <w:u w:val="single"/>
                              </w:rPr>
                              <w:tab/>
                            </w:r>
                          </w:p>
                          <w:p w14:paraId="5A109027" w14:textId="77777777" w:rsidR="00E93917" w:rsidRDefault="00E93917" w:rsidP="005843D4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  <w:t>2</w:t>
                            </w:r>
                          </w:p>
                          <w:p w14:paraId="487700F5" w14:textId="77777777" w:rsidR="00E93917" w:rsidRPr="00DA4689" w:rsidRDefault="00E93917" w:rsidP="005843D4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  <w:t>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6" o:spid="_x0000_s1046" type="#_x0000_t202" style="position:absolute;margin-left:225pt;margin-top:4.05pt;width:234pt;height:4in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" filled="f">
                <v:textbox>
                  <w:txbxContent>
                    <w:p w14:paraId="2EE2DACE" w14:textId="77777777" w:rsidR="00E93917" w:rsidRDefault="00E93917" w:rsidP="005843D4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Shape – </w:t>
                      </w:r>
                    </w:p>
                    <w:p w14:paraId="4FF0D6D1" w14:textId="77777777" w:rsidR="00E93917" w:rsidRDefault="00E93917" w:rsidP="005843D4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Formula – </w:t>
                      </w:r>
                    </w:p>
                    <w:p w14:paraId="656E02CA" w14:textId="77777777" w:rsidR="00E93917" w:rsidRDefault="00E93917" w:rsidP="005843D4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Length – </w:t>
                      </w:r>
                    </w:p>
                    <w:p w14:paraId="486DEAAE" w14:textId="77777777" w:rsidR="00E93917" w:rsidRDefault="00E93917" w:rsidP="005843D4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Width – </w:t>
                      </w:r>
                    </w:p>
                    <w:p w14:paraId="3BD0F33F" w14:textId="77777777" w:rsidR="00E93917" w:rsidRDefault="00E93917" w:rsidP="00DA4689">
                      <w:pPr>
                        <w:spacing w:line="240" w:lineRule="auto"/>
                        <w:rPr>
                          <w:rFonts w:ascii="Chalkboard" w:hAnsi="Chalkboard"/>
                          <w:sz w:val="28"/>
                          <w:szCs w:val="28"/>
                          <w:u w:val="single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A </w:t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  <w:t xml:space="preserve">= </w:t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  <w:u w:val="single"/>
                        </w:rPr>
                        <w:tab/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  <w:u w:val="single"/>
                        </w:rPr>
                        <w:tab/>
                        <w:t>x</w:t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  <w:u w:val="single"/>
                        </w:rPr>
                        <w:tab/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  <w:u w:val="single"/>
                        </w:rPr>
                        <w:tab/>
                      </w:r>
                    </w:p>
                    <w:p w14:paraId="5A109027" w14:textId="77777777" w:rsidR="00E93917" w:rsidRDefault="00E93917" w:rsidP="005843D4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  <w:t>2</w:t>
                      </w:r>
                    </w:p>
                    <w:p w14:paraId="487700F5" w14:textId="77777777" w:rsidR="00E93917" w:rsidRPr="00DA4689" w:rsidRDefault="00E93917" w:rsidP="005843D4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  <w:t>=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Chalkboard" w:hAnsi="Chalkboard"/>
          <w:noProof/>
          <w:sz w:val="28"/>
          <w:szCs w:val="28"/>
          <w:lang w:val="en-US"/>
        </w:rPr>
        <w:drawing>
          <wp:anchor distT="0" distB="0" distL="114300" distR="114300" simplePos="0" relativeHeight="251692032" behindDoc="0" locked="0" layoutInCell="0" allowOverlap="1" wp14:anchorId="203B3958" wp14:editId="1B13AF26">
            <wp:simplePos x="0" y="0"/>
            <wp:positionH relativeFrom="column">
              <wp:posOffset>457200</wp:posOffset>
            </wp:positionH>
            <wp:positionV relativeFrom="paragraph">
              <wp:posOffset>51435</wp:posOffset>
            </wp:positionV>
            <wp:extent cx="1714500" cy="1143000"/>
            <wp:effectExtent l="0" t="0" r="12700" b="0"/>
            <wp:wrapThrough wrapText="bothSides">
              <wp:wrapPolygon edited="0">
                <wp:start x="0" y="0"/>
                <wp:lineTo x="0" y="21120"/>
                <wp:lineTo x="21440" y="21120"/>
                <wp:lineTo x="21440" y="0"/>
                <wp:lineTo x="0" y="0"/>
              </wp:wrapPolygon>
            </wp:wrapThrough>
            <wp:docPr id="45" name="Picture 45" descr="D:\BLM-art\BLM7\jpeg\BLM7-7-3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BLM-art\BLM7\jpeg\BLM7-7-3.jpg"/>
                    <pic:cNvPicPr preferRelativeResize="0">
                      <a:picLocks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43D4">
        <w:rPr>
          <w:rFonts w:ascii="Chalkboard" w:hAnsi="Chalkboard"/>
          <w:sz w:val="28"/>
          <w:szCs w:val="28"/>
        </w:rPr>
        <w:t xml:space="preserve">c. </w:t>
      </w:r>
    </w:p>
    <w:p w14:paraId="7A252EE7" w14:textId="77777777" w:rsidR="005843D4" w:rsidRDefault="005843D4" w:rsidP="009261BA">
      <w:pPr>
        <w:rPr>
          <w:rFonts w:ascii="Chalkboard" w:hAnsi="Chalkboard"/>
          <w:sz w:val="28"/>
          <w:szCs w:val="28"/>
        </w:rPr>
      </w:pPr>
    </w:p>
    <w:p w14:paraId="7F8551A5" w14:textId="77777777" w:rsidR="005843D4" w:rsidRDefault="005843D4" w:rsidP="009261BA">
      <w:pPr>
        <w:rPr>
          <w:rFonts w:ascii="Chalkboard" w:hAnsi="Chalkboard"/>
          <w:sz w:val="28"/>
          <w:szCs w:val="28"/>
        </w:rPr>
      </w:pPr>
    </w:p>
    <w:p w14:paraId="389A1F5A" w14:textId="77777777" w:rsidR="005843D4" w:rsidRDefault="005843D4" w:rsidP="009261BA">
      <w:pPr>
        <w:rPr>
          <w:rFonts w:ascii="Chalkboard" w:hAnsi="Chalkboard"/>
          <w:sz w:val="28"/>
          <w:szCs w:val="28"/>
        </w:rPr>
      </w:pPr>
    </w:p>
    <w:p w14:paraId="0BB195A4" w14:textId="77777777" w:rsidR="005843D4" w:rsidRDefault="005843D4" w:rsidP="009261BA">
      <w:pPr>
        <w:rPr>
          <w:rFonts w:ascii="Chalkboard" w:hAnsi="Chalkboard"/>
          <w:sz w:val="28"/>
          <w:szCs w:val="28"/>
        </w:rPr>
      </w:pPr>
    </w:p>
    <w:p w14:paraId="36C6752B" w14:textId="77777777" w:rsidR="005843D4" w:rsidRDefault="005843D4" w:rsidP="009261BA">
      <w:pPr>
        <w:rPr>
          <w:rFonts w:ascii="Chalkboard" w:hAnsi="Chalkboard"/>
          <w:sz w:val="28"/>
          <w:szCs w:val="28"/>
        </w:rPr>
      </w:pPr>
    </w:p>
    <w:p w14:paraId="7689BC1F" w14:textId="77777777" w:rsidR="005843D4" w:rsidRDefault="005843D4" w:rsidP="009261BA">
      <w:pPr>
        <w:rPr>
          <w:rFonts w:ascii="Chalkboard" w:hAnsi="Chalkboard"/>
          <w:sz w:val="28"/>
          <w:szCs w:val="28"/>
        </w:rPr>
      </w:pPr>
    </w:p>
    <w:p w14:paraId="1D02F8BC" w14:textId="77777777" w:rsidR="005843D4" w:rsidRDefault="005843D4" w:rsidP="009261BA">
      <w:pPr>
        <w:rPr>
          <w:rFonts w:ascii="Chalkboard" w:hAnsi="Chalkboard"/>
          <w:sz w:val="28"/>
          <w:szCs w:val="28"/>
        </w:rPr>
      </w:pPr>
    </w:p>
    <w:p w14:paraId="160D075C" w14:textId="77777777" w:rsidR="005843D4" w:rsidRDefault="005843D4" w:rsidP="009261BA">
      <w:pPr>
        <w:rPr>
          <w:rFonts w:ascii="Chalkboard" w:hAnsi="Chalkboard"/>
          <w:sz w:val="28"/>
          <w:szCs w:val="28"/>
        </w:rPr>
      </w:pPr>
    </w:p>
    <w:p w14:paraId="0CE01DB5" w14:textId="77777777" w:rsidR="00DA4689" w:rsidRDefault="00DA4689" w:rsidP="009261BA">
      <w:pPr>
        <w:rPr>
          <w:rFonts w:ascii="Chalkboard" w:hAnsi="Chalkboard"/>
          <w:sz w:val="28"/>
          <w:szCs w:val="28"/>
        </w:rPr>
      </w:pPr>
    </w:p>
    <w:p w14:paraId="0CE04E99" w14:textId="77777777" w:rsidR="00DA4689" w:rsidRDefault="00DA4689" w:rsidP="009261BA">
      <w:pPr>
        <w:rPr>
          <w:rFonts w:ascii="Chalkboard" w:hAnsi="Chalkboard"/>
          <w:sz w:val="28"/>
          <w:szCs w:val="28"/>
        </w:rPr>
      </w:pPr>
    </w:p>
    <w:p w14:paraId="1433ECA5" w14:textId="77777777" w:rsidR="00DA4689" w:rsidRDefault="00DA4689" w:rsidP="009261BA">
      <w:pPr>
        <w:rPr>
          <w:rFonts w:ascii="Chalkboard" w:hAnsi="Chalkboard"/>
          <w:sz w:val="28"/>
          <w:szCs w:val="28"/>
        </w:rPr>
      </w:pPr>
    </w:p>
    <w:p w14:paraId="270A3E19" w14:textId="77777777" w:rsidR="000C60D5" w:rsidRDefault="00DA4689" w:rsidP="000C60D5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  <w:r>
        <w:rPr>
          <w:rFonts w:ascii="Chalkboard" w:hAnsi="Chalkboard"/>
          <w:sz w:val="28"/>
          <w:szCs w:val="28"/>
        </w:rPr>
        <w:lastRenderedPageBreak/>
        <w:t>3.</w:t>
      </w:r>
      <w:r w:rsidR="000C60D5">
        <w:rPr>
          <w:rFonts w:ascii="Chalkboard" w:hAnsi="Chalkboard"/>
          <w:sz w:val="28"/>
          <w:szCs w:val="28"/>
        </w:rPr>
        <w:t xml:space="preserve">  A credit card measures 8.4 cm by 5.6 cm.  Find the area of the card.</w:t>
      </w:r>
      <w:r>
        <w:rPr>
          <w:rFonts w:ascii="Chalkboard" w:hAnsi="Chalkboard"/>
          <w:sz w:val="28"/>
          <w:szCs w:val="28"/>
        </w:rPr>
        <w:t xml:space="preserve"> </w:t>
      </w:r>
    </w:p>
    <w:p w14:paraId="4EFD1BD9" w14:textId="77777777" w:rsidR="00DA4689" w:rsidRDefault="00DA4689" w:rsidP="009261BA">
      <w:pPr>
        <w:rPr>
          <w:rFonts w:ascii="Chalkboard" w:hAnsi="Chalkboard"/>
          <w:sz w:val="28"/>
          <w:szCs w:val="28"/>
        </w:rPr>
      </w:pPr>
    </w:p>
    <w:p w14:paraId="5F223AB5" w14:textId="77777777" w:rsidR="00DA4689" w:rsidRDefault="00DA4689" w:rsidP="009261BA">
      <w:pPr>
        <w:rPr>
          <w:rFonts w:ascii="Chalkboard" w:hAnsi="Chalkboard"/>
          <w:sz w:val="28"/>
          <w:szCs w:val="28"/>
        </w:rPr>
      </w:pPr>
    </w:p>
    <w:p w14:paraId="3F331AA7" w14:textId="77777777" w:rsidR="000C60D5" w:rsidRDefault="000C60D5" w:rsidP="009261BA">
      <w:pPr>
        <w:rPr>
          <w:rFonts w:ascii="Chalkboard" w:hAnsi="Chalkboard"/>
          <w:sz w:val="28"/>
          <w:szCs w:val="28"/>
        </w:rPr>
      </w:pPr>
    </w:p>
    <w:p w14:paraId="26925DE6" w14:textId="77777777" w:rsidR="009149D3" w:rsidRPr="009149D3" w:rsidRDefault="000C60D5" w:rsidP="009149D3">
      <w:pPr>
        <w:rPr>
          <w:rFonts w:ascii="Times" w:eastAsia="Times New Roman" w:hAnsi="Times" w:cs="Times New Roman"/>
          <w:sz w:val="20"/>
          <w:szCs w:val="20"/>
        </w:rPr>
      </w:pPr>
      <w:r>
        <w:rPr>
          <w:rFonts w:ascii="Chalkboard" w:hAnsi="Chalkboard"/>
          <w:sz w:val="28"/>
          <w:szCs w:val="28"/>
        </w:rPr>
        <w:t xml:space="preserve">4. </w:t>
      </w:r>
      <w:r w:rsidR="009149D3" w:rsidRPr="009149D3">
        <w:rPr>
          <w:rFonts w:ascii="Chalkboard" w:eastAsia="Times New Roman" w:hAnsi="Chalkboard" w:cs="Times New Roman"/>
          <w:b/>
          <w:bCs/>
          <w:color w:val="252525"/>
          <w:sz w:val="28"/>
          <w:szCs w:val="28"/>
          <w:shd w:val="clear" w:color="auto" w:fill="FFFFFF"/>
        </w:rPr>
        <w:t>Sunfish</w:t>
      </w:r>
      <w:r w:rsidR="009149D3" w:rsidRPr="009149D3">
        <w:rPr>
          <w:rFonts w:ascii="Chalkboard" w:eastAsia="Times New Roman" w:hAnsi="Chalkboard" w:cs="Times New Roman"/>
          <w:color w:val="252525"/>
          <w:sz w:val="28"/>
          <w:szCs w:val="28"/>
          <w:shd w:val="clear" w:color="auto" w:fill="FFFFFF"/>
        </w:rPr>
        <w:t xml:space="preserve"> sailboat is a personal size, beach </w:t>
      </w:r>
      <w:r w:rsidR="009149D3">
        <w:rPr>
          <w:rFonts w:ascii="Chalkboard" w:eastAsia="Times New Roman" w:hAnsi="Chalkboard" w:cs="Times New Roman"/>
          <w:color w:val="252525"/>
          <w:sz w:val="28"/>
          <w:szCs w:val="28"/>
          <w:shd w:val="clear" w:color="auto" w:fill="FFFFFF"/>
        </w:rPr>
        <w:t xml:space="preserve">sailboat. If it is 7.5 </w:t>
      </w:r>
      <w:proofErr w:type="spellStart"/>
      <w:r w:rsidR="009149D3">
        <w:rPr>
          <w:rFonts w:ascii="Chalkboard" w:eastAsia="Times New Roman" w:hAnsi="Chalkboard" w:cs="Times New Roman"/>
          <w:color w:val="252525"/>
          <w:sz w:val="28"/>
          <w:szCs w:val="28"/>
          <w:shd w:val="clear" w:color="auto" w:fill="FFFFFF"/>
        </w:rPr>
        <w:t>ft</w:t>
      </w:r>
      <w:proofErr w:type="spellEnd"/>
      <w:r w:rsidR="009149D3">
        <w:rPr>
          <w:rFonts w:ascii="Chalkboard" w:eastAsia="Times New Roman" w:hAnsi="Chalkboard" w:cs="Times New Roman"/>
          <w:color w:val="252525"/>
          <w:sz w:val="28"/>
          <w:szCs w:val="28"/>
          <w:shd w:val="clear" w:color="auto" w:fill="FFFFFF"/>
        </w:rPr>
        <w:t xml:space="preserve"> high and 10 long, how much material is needed to make the mast (sail)/</w:t>
      </w:r>
    </w:p>
    <w:p w14:paraId="5829033D" w14:textId="77777777" w:rsidR="000C60D5" w:rsidRDefault="009149D3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D3317E6" wp14:editId="0C28BD42">
                <wp:simplePos x="0" y="0"/>
                <wp:positionH relativeFrom="column">
                  <wp:posOffset>685800</wp:posOffset>
                </wp:positionH>
                <wp:positionV relativeFrom="paragraph">
                  <wp:posOffset>159385</wp:posOffset>
                </wp:positionV>
                <wp:extent cx="0" cy="1143000"/>
                <wp:effectExtent l="127000" t="50800" r="101600" b="101600"/>
                <wp:wrapNone/>
                <wp:docPr id="60" name="Straight Arrow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14300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0,0l21600,21600e" filled="f">
                <v:path arrowok="t" fillok="f" o:connecttype="none"/>
                <o:lock v:ext="edit" shapetype="t"/>
              </v:shapetype>
              <v:shape id="Straight Arrow Connector 60" o:spid="_x0000_s1026" type="#_x0000_t32" style="position:absolute;margin-left:54pt;margin-top:12.55pt;width:0;height:90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" strokecolor="#4f81bd [3204]" strokeweight="2pt">
                <v:stroke startarrow="open" endarrow="open"/>
                <v:shadow on="t" opacity="24903f" mv:blur="40000f" origin=",.5" offset="0,20000emu"/>
              </v:shape>
            </w:pict>
          </mc:Fallback>
        </mc:AlternateContent>
      </w:r>
      <w:r>
        <w:rPr>
          <w:rFonts w:ascii="Chalkboard" w:hAnsi="Chalkboard"/>
          <w:noProof/>
          <w:sz w:val="28"/>
          <w:szCs w:val="28"/>
          <w:lang w:val="en-US"/>
        </w:rPr>
        <w:drawing>
          <wp:anchor distT="0" distB="0" distL="114300" distR="114300" simplePos="0" relativeHeight="251711488" behindDoc="1" locked="0" layoutInCell="1" allowOverlap="1" wp14:anchorId="11F13345" wp14:editId="6D488A92">
            <wp:simplePos x="0" y="0"/>
            <wp:positionH relativeFrom="column">
              <wp:posOffset>0</wp:posOffset>
            </wp:positionH>
            <wp:positionV relativeFrom="paragraph">
              <wp:posOffset>76835</wp:posOffset>
            </wp:positionV>
            <wp:extent cx="1485900" cy="1986280"/>
            <wp:effectExtent l="0" t="0" r="12700" b="0"/>
            <wp:wrapNone/>
            <wp:docPr id="59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alphaModFix am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98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halkboard" w:hAnsi="Chalkboard"/>
          <w:sz w:val="28"/>
          <w:szCs w:val="28"/>
        </w:rPr>
        <w:t xml:space="preserve"> </w:t>
      </w:r>
    </w:p>
    <w:p w14:paraId="386E2E53" w14:textId="77777777" w:rsidR="000C60D5" w:rsidRDefault="009149D3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12F8FF33" wp14:editId="7562FA40">
                <wp:simplePos x="0" y="0"/>
                <wp:positionH relativeFrom="column">
                  <wp:posOffset>685800</wp:posOffset>
                </wp:positionH>
                <wp:positionV relativeFrom="paragraph">
                  <wp:posOffset>228600</wp:posOffset>
                </wp:positionV>
                <wp:extent cx="571500" cy="228600"/>
                <wp:effectExtent l="0" t="0" r="0" b="0"/>
                <wp:wrapSquare wrapText="bothSides"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64CFFA" w14:textId="77777777" w:rsidR="00E93917" w:rsidRPr="009149D3" w:rsidRDefault="00E93917">
                            <w:pPr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9149D3">
                              <w:rPr>
                                <w:b/>
                                <w:color w:val="000000" w:themeColor="text1"/>
                              </w:rPr>
                              <w:t>7.5 ‘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62" o:spid="_x0000_s1047" type="#_x0000_t202" style="position:absolute;margin-left:54pt;margin-top:18pt;width:45pt;height:18pt;z-index:2517145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" filled="f" stroked="f">
                <v:textbox>
                  <w:txbxContent>
                    <w:p w14:paraId="1964CFFA" w14:textId="77777777" w:rsidR="00E93917" w:rsidRPr="009149D3" w:rsidRDefault="00E93917">
                      <w:pPr>
                        <w:rPr>
                          <w:b/>
                          <w:color w:val="000000" w:themeColor="text1"/>
                        </w:rPr>
                      </w:pPr>
                      <w:r w:rsidRPr="009149D3">
                        <w:rPr>
                          <w:b/>
                          <w:color w:val="000000" w:themeColor="text1"/>
                        </w:rPr>
                        <w:t>7.5 ‘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75F406F5" w14:textId="77777777" w:rsidR="00DA4689" w:rsidRDefault="00DA4689" w:rsidP="009261BA">
      <w:pPr>
        <w:rPr>
          <w:rFonts w:ascii="Chalkboard" w:hAnsi="Chalkboard"/>
          <w:sz w:val="28"/>
          <w:szCs w:val="28"/>
        </w:rPr>
      </w:pPr>
    </w:p>
    <w:p w14:paraId="2DBBD8EB" w14:textId="77777777" w:rsidR="00DA4689" w:rsidRDefault="009149D3" w:rsidP="009261BA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1276853" wp14:editId="0FDA3AC1">
                <wp:simplePos x="0" y="0"/>
                <wp:positionH relativeFrom="column">
                  <wp:posOffset>457200</wp:posOffset>
                </wp:positionH>
                <wp:positionV relativeFrom="paragraph">
                  <wp:posOffset>138430</wp:posOffset>
                </wp:positionV>
                <wp:extent cx="571500" cy="228600"/>
                <wp:effectExtent l="0" t="0" r="0" b="0"/>
                <wp:wrapSquare wrapText="bothSides"/>
                <wp:docPr id="63" name="Text Box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BFF92A" w14:textId="77777777" w:rsidR="00E93917" w:rsidRPr="00DD57D6" w:rsidRDefault="00E93917" w:rsidP="009149D3">
                            <w:pPr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DD57D6">
                              <w:rPr>
                                <w:b/>
                                <w:color w:val="000000" w:themeColor="text1"/>
                              </w:rPr>
                              <w:t>10 ‘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63" o:spid="_x0000_s1048" type="#_x0000_t202" style="position:absolute;margin-left:36pt;margin-top:10.9pt;width:45pt;height:18pt;z-index:251716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" filled="f" stroked="f">
                <v:textbox>
                  <w:txbxContent>
                    <w:p w14:paraId="3FBFF92A" w14:textId="77777777" w:rsidR="00E93917" w:rsidRPr="00DD57D6" w:rsidRDefault="00E93917" w:rsidP="009149D3">
                      <w:pPr>
                        <w:rPr>
                          <w:b/>
                          <w:color w:val="000000" w:themeColor="text1"/>
                        </w:rPr>
                      </w:pPr>
                      <w:r w:rsidRPr="00DD57D6">
                        <w:rPr>
                          <w:b/>
                          <w:color w:val="000000" w:themeColor="text1"/>
                        </w:rPr>
                        <w:t>10 ‘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20CC8AB" wp14:editId="7F7B17B1">
                <wp:simplePos x="0" y="0"/>
                <wp:positionH relativeFrom="column">
                  <wp:posOffset>114300</wp:posOffset>
                </wp:positionH>
                <wp:positionV relativeFrom="paragraph">
                  <wp:posOffset>24130</wp:posOffset>
                </wp:positionV>
                <wp:extent cx="1143000" cy="228600"/>
                <wp:effectExtent l="76200" t="76200" r="76200" b="152400"/>
                <wp:wrapNone/>
                <wp:docPr id="61" name="Straight Arrow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000" cy="22860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61" o:spid="_x0000_s1026" type="#_x0000_t32" style="position:absolute;margin-left:9pt;margin-top:1.9pt;width:90pt;height:18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" strokecolor="#4f81bd [3204]" strokeweight="2pt">
                <v:stroke startarrow="open" endarrow="open"/>
                <v:shadow on="t" opacity="24903f" mv:blur="40000f" origin=",.5" offset="0,20000emu"/>
              </v:shape>
            </w:pict>
          </mc:Fallback>
        </mc:AlternateContent>
      </w:r>
    </w:p>
    <w:p w14:paraId="1A7D8936" w14:textId="77777777" w:rsidR="009149D3" w:rsidRDefault="009149D3" w:rsidP="009261BA">
      <w:pPr>
        <w:rPr>
          <w:rFonts w:ascii="Chalkboard" w:hAnsi="Chalkboard"/>
          <w:sz w:val="28"/>
          <w:szCs w:val="28"/>
        </w:rPr>
      </w:pPr>
    </w:p>
    <w:p w14:paraId="5D05AE4A" w14:textId="77777777" w:rsidR="009149D3" w:rsidRDefault="009149D3" w:rsidP="009261BA">
      <w:pPr>
        <w:rPr>
          <w:rFonts w:ascii="Chalkboard" w:hAnsi="Chalkboard"/>
          <w:sz w:val="28"/>
          <w:szCs w:val="28"/>
        </w:rPr>
      </w:pPr>
    </w:p>
    <w:p w14:paraId="3DFC2646" w14:textId="77777777" w:rsidR="009149D3" w:rsidRDefault="009149D3" w:rsidP="009261BA">
      <w:pPr>
        <w:rPr>
          <w:rFonts w:ascii="Chalkboard" w:hAnsi="Chalkboard"/>
          <w:sz w:val="28"/>
          <w:szCs w:val="28"/>
        </w:rPr>
      </w:pPr>
    </w:p>
    <w:p w14:paraId="0D5519A9" w14:textId="77777777" w:rsidR="009149D3" w:rsidRDefault="009149D3" w:rsidP="009261BA">
      <w:pPr>
        <w:rPr>
          <w:rFonts w:ascii="Chalkboard" w:hAnsi="Chalkboard"/>
          <w:sz w:val="28"/>
          <w:szCs w:val="28"/>
        </w:rPr>
      </w:pPr>
    </w:p>
    <w:p w14:paraId="14C60DC9" w14:textId="77777777" w:rsidR="00DD57D6" w:rsidRDefault="00DD57D6" w:rsidP="009261BA">
      <w:pPr>
        <w:rPr>
          <w:rFonts w:ascii="Chalkboard" w:hAnsi="Chalkboard"/>
          <w:sz w:val="28"/>
          <w:szCs w:val="28"/>
        </w:rPr>
      </w:pPr>
    </w:p>
    <w:p w14:paraId="0D0BA400" w14:textId="77777777" w:rsidR="00DD57D6" w:rsidRDefault="00DD57D6" w:rsidP="009261BA">
      <w:pPr>
        <w:rPr>
          <w:rFonts w:ascii="Chalkboard" w:hAnsi="Chalkboard"/>
          <w:sz w:val="28"/>
          <w:szCs w:val="28"/>
        </w:rPr>
      </w:pPr>
    </w:p>
    <w:p w14:paraId="129F4E86" w14:textId="77777777" w:rsidR="00DD57D6" w:rsidRDefault="00DD57D6" w:rsidP="009261BA">
      <w:pPr>
        <w:rPr>
          <w:rFonts w:ascii="Chalkboard" w:hAnsi="Chalkboard"/>
          <w:sz w:val="28"/>
          <w:szCs w:val="28"/>
        </w:rPr>
      </w:pPr>
    </w:p>
    <w:p w14:paraId="049418D7" w14:textId="77777777" w:rsidR="00DD57D6" w:rsidRDefault="00DD57D6" w:rsidP="009261BA">
      <w:pPr>
        <w:rPr>
          <w:rFonts w:ascii="Chalkboard" w:hAnsi="Chalkboard"/>
          <w:sz w:val="28"/>
          <w:szCs w:val="28"/>
        </w:rPr>
      </w:pPr>
    </w:p>
    <w:p w14:paraId="40899F63" w14:textId="77777777" w:rsidR="009149D3" w:rsidRPr="005843D4" w:rsidRDefault="009149D3" w:rsidP="009261BA">
      <w:pPr>
        <w:rPr>
          <w:rFonts w:ascii="Chalkboard" w:hAnsi="Chalkboard"/>
          <w:sz w:val="28"/>
          <w:szCs w:val="28"/>
        </w:rPr>
      </w:pPr>
    </w:p>
    <w:tbl>
      <w:tblPr>
        <w:tblStyle w:val="TableGrid"/>
        <w:tblW w:w="10774" w:type="dxa"/>
        <w:tblInd w:w="-601" w:type="dxa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10774"/>
      </w:tblGrid>
      <w:tr w:rsidR="00B76DE6" w:rsidRPr="00212FC1" w14:paraId="7377919F" w14:textId="77777777" w:rsidTr="00911733">
        <w:tc>
          <w:tcPr>
            <w:tcW w:w="10774" w:type="dxa"/>
            <w:shd w:val="clear" w:color="auto" w:fill="F2F2F2" w:themeFill="background1" w:themeFillShade="F2"/>
          </w:tcPr>
          <w:p w14:paraId="7AB4640A" w14:textId="54F8C238" w:rsidR="00B76DE6" w:rsidRPr="00212FC1" w:rsidRDefault="00ED5963" w:rsidP="00911733">
            <w:pPr>
              <w:rPr>
                <w:rFonts w:ascii="Chalkboard" w:hAnsi="Chalkboard"/>
                <w:sz w:val="28"/>
                <w:szCs w:val="28"/>
              </w:rPr>
            </w:pPr>
            <w:r>
              <w:rPr>
                <w:rFonts w:ascii="Chalkboard" w:hAnsi="Chalkboard"/>
                <w:sz w:val="28"/>
                <w:szCs w:val="28"/>
              </w:rPr>
              <w:lastRenderedPageBreak/>
              <w:t xml:space="preserve"> </w:t>
            </w:r>
            <w:r w:rsidR="00B76DE6" w:rsidRPr="00212FC1">
              <w:rPr>
                <w:rFonts w:ascii="Chalkboard" w:hAnsi="Chalkboard"/>
                <w:sz w:val="28"/>
                <w:szCs w:val="28"/>
              </w:rPr>
              <w:t xml:space="preserve">Assessment: </w:t>
            </w:r>
          </w:p>
          <w:p w14:paraId="756ED3FB" w14:textId="77777777" w:rsidR="00B76DE6" w:rsidRPr="00212FC1" w:rsidRDefault="00B76DE6" w:rsidP="00911733">
            <w:pPr>
              <w:rPr>
                <w:rFonts w:ascii="Chalkboard" w:hAnsi="Chalkboard"/>
                <w:sz w:val="28"/>
                <w:szCs w:val="28"/>
              </w:rPr>
            </w:pPr>
          </w:p>
          <w:p w14:paraId="37C74A3B" w14:textId="77777777" w:rsidR="00B76DE6" w:rsidRPr="00212FC1" w:rsidRDefault="00B76DE6" w:rsidP="00911733">
            <w:pPr>
              <w:rPr>
                <w:rFonts w:ascii="Chalkboard" w:hAnsi="Chalkboard"/>
              </w:rPr>
            </w:pPr>
            <w:r w:rsidRPr="00212FC1">
              <w:rPr>
                <w:rFonts w:ascii="Chalkboard" w:hAnsi="Chalkboard"/>
                <w:noProof/>
                <w:lang w:val="en-US"/>
              </w:rPr>
              <w:drawing>
                <wp:anchor distT="0" distB="0" distL="114300" distR="114300" simplePos="0" relativeHeight="251665408" behindDoc="0" locked="0" layoutInCell="1" allowOverlap="1" wp14:anchorId="3048DDC2" wp14:editId="76702A13">
                  <wp:simplePos x="0" y="0"/>
                  <wp:positionH relativeFrom="column">
                    <wp:posOffset>-66040</wp:posOffset>
                  </wp:positionH>
                  <wp:positionV relativeFrom="paragraph">
                    <wp:posOffset>-430530</wp:posOffset>
                  </wp:positionV>
                  <wp:extent cx="904875" cy="751205"/>
                  <wp:effectExtent l="0" t="0" r="9525" b="0"/>
                  <wp:wrapTight wrapText="bothSides">
                    <wp:wrapPolygon edited="0">
                      <wp:start x="0" y="0"/>
                      <wp:lineTo x="0" y="20815"/>
                      <wp:lineTo x="21373" y="20815"/>
                      <wp:lineTo x="21373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4875" cy="751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4D1A78F2" w14:textId="77777777" w:rsidR="00B76DE6" w:rsidRDefault="00B76DE6" w:rsidP="009261BA"/>
    <w:p w14:paraId="0B9EC33E" w14:textId="663FB15D" w:rsidR="00024B95" w:rsidRPr="00024B95" w:rsidRDefault="001F0CBB" w:rsidP="00024B95">
      <w:pPr>
        <w:pStyle w:val="BLMnumlist"/>
        <w:rPr>
          <w:rFonts w:ascii="Chalkboard" w:hAnsi="Chalkboard"/>
          <w:spacing w:val="-4"/>
          <w:sz w:val="28"/>
          <w:szCs w:val="28"/>
        </w:rPr>
      </w:pPr>
      <w:r>
        <w:rPr>
          <w:rFonts w:ascii="Chalkboard" w:hAnsi="Chalkboard"/>
          <w:spacing w:val="-4"/>
          <w:sz w:val="28"/>
          <w:szCs w:val="28"/>
        </w:rPr>
        <w:t xml:space="preserve">1.  </w:t>
      </w:r>
      <w:r w:rsidR="00024B95" w:rsidRPr="00024B95">
        <w:rPr>
          <w:rFonts w:ascii="Chalkboard" w:hAnsi="Chalkboard"/>
          <w:spacing w:val="-4"/>
          <w:sz w:val="28"/>
          <w:szCs w:val="28"/>
        </w:rPr>
        <w:t>Write the formula or symbol from column B that matches the description in column A.</w:t>
      </w:r>
      <w:r>
        <w:rPr>
          <w:rFonts w:ascii="Chalkboard" w:hAnsi="Chalkboard"/>
          <w:spacing w:val="-4"/>
          <w:sz w:val="28"/>
          <w:szCs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63"/>
        <w:gridCol w:w="5263"/>
      </w:tblGrid>
      <w:tr w:rsidR="00024B95" w:rsidRPr="00024B95" w14:paraId="3A00F4DE" w14:textId="77777777" w:rsidTr="00024B95">
        <w:tc>
          <w:tcPr>
            <w:tcW w:w="5263" w:type="dxa"/>
            <w:shd w:val="pct25" w:color="000000" w:fill="FFFFFF"/>
            <w:vAlign w:val="center"/>
          </w:tcPr>
          <w:p w14:paraId="64B4E781" w14:textId="77777777" w:rsidR="00024B95" w:rsidRPr="00024B95" w:rsidRDefault="00024B95" w:rsidP="00024B95">
            <w:pPr>
              <w:pStyle w:val="BLMnumlist"/>
              <w:ind w:left="0" w:firstLine="0"/>
              <w:jc w:val="center"/>
              <w:rPr>
                <w:rFonts w:ascii="Chalkboard" w:hAnsi="Chalkboard"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>A</w:t>
            </w:r>
          </w:p>
        </w:tc>
        <w:tc>
          <w:tcPr>
            <w:tcW w:w="5263" w:type="dxa"/>
            <w:shd w:val="pct25" w:color="000000" w:fill="FFFFFF"/>
            <w:vAlign w:val="center"/>
          </w:tcPr>
          <w:p w14:paraId="0B2232BB" w14:textId="77777777" w:rsidR="00024B95" w:rsidRPr="00024B95" w:rsidRDefault="00024B95" w:rsidP="00024B95">
            <w:pPr>
              <w:pStyle w:val="BLMnumlist"/>
              <w:ind w:left="0" w:firstLine="0"/>
              <w:jc w:val="center"/>
              <w:rPr>
                <w:rFonts w:ascii="Chalkboard" w:hAnsi="Chalkboard"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>B</w:t>
            </w:r>
          </w:p>
        </w:tc>
      </w:tr>
      <w:tr w:rsidR="00024B95" w:rsidRPr="00024B95" w14:paraId="5FE3D1B7" w14:textId="77777777" w:rsidTr="00024B95">
        <w:trPr>
          <w:trHeight w:val="1845"/>
        </w:trPr>
        <w:tc>
          <w:tcPr>
            <w:tcW w:w="5263" w:type="dxa"/>
            <w:vAlign w:val="center"/>
          </w:tcPr>
          <w:p w14:paraId="51BEC6AF" w14:textId="77777777" w:rsidR="00024B95" w:rsidRPr="00024B95" w:rsidRDefault="00024B95" w:rsidP="00024B95">
            <w:pPr>
              <w:pStyle w:val="BLMnumlist"/>
              <w:rPr>
                <w:rFonts w:ascii="Chalkboard" w:hAnsi="Chalkboard"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>1.</w:t>
            </w:r>
            <w:r w:rsidRPr="00024B95">
              <w:rPr>
                <w:rFonts w:ascii="Chalkboard" w:hAnsi="Chalkboard"/>
                <w:b/>
                <w:sz w:val="28"/>
                <w:szCs w:val="28"/>
              </w:rPr>
              <w:tab/>
            </w:r>
            <w:proofErr w:type="gramStart"/>
            <w:r w:rsidRPr="00024B95">
              <w:rPr>
                <w:rFonts w:ascii="Chalkboard" w:hAnsi="Chalkboard"/>
                <w:sz w:val="28"/>
                <w:szCs w:val="28"/>
              </w:rPr>
              <w:t>area</w:t>
            </w:r>
            <w:proofErr w:type="gramEnd"/>
            <w:r w:rsidRPr="00024B95">
              <w:rPr>
                <w:rFonts w:ascii="Chalkboard" w:hAnsi="Chalkboard"/>
                <w:sz w:val="28"/>
                <w:szCs w:val="28"/>
              </w:rPr>
              <w:t xml:space="preserve"> of a square with length and width 1 cm: </w:t>
            </w:r>
            <w:r w:rsidRPr="00024B95">
              <w:rPr>
                <w:rFonts w:ascii="Chalkboard" w:hAnsi="Chalkboard"/>
                <w:color w:val="C0C0C0"/>
                <w:sz w:val="28"/>
                <w:szCs w:val="28"/>
              </w:rPr>
              <w:t>_________________________</w:t>
            </w:r>
          </w:p>
          <w:p w14:paraId="1ED8FFD8" w14:textId="77777777" w:rsidR="00024B95" w:rsidRPr="00024B95" w:rsidRDefault="00024B95" w:rsidP="00024B95">
            <w:pPr>
              <w:pStyle w:val="BLMnumlist"/>
              <w:rPr>
                <w:rFonts w:ascii="Chalkboard" w:hAnsi="Chalkboard"/>
                <w:color w:val="C0C0C0"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>2.</w:t>
            </w:r>
            <w:r w:rsidRPr="00024B95">
              <w:rPr>
                <w:rFonts w:ascii="Chalkboard" w:hAnsi="Chalkboard"/>
                <w:b/>
                <w:sz w:val="28"/>
                <w:szCs w:val="28"/>
              </w:rPr>
              <w:tab/>
            </w:r>
            <w:proofErr w:type="gramStart"/>
            <w:r w:rsidRPr="00024B95">
              <w:rPr>
                <w:rFonts w:ascii="Chalkboard" w:hAnsi="Chalkboard"/>
                <w:sz w:val="28"/>
                <w:szCs w:val="28"/>
              </w:rPr>
              <w:t>formula</w:t>
            </w:r>
            <w:proofErr w:type="gramEnd"/>
            <w:r w:rsidRPr="00024B95">
              <w:rPr>
                <w:rFonts w:ascii="Chalkboard" w:hAnsi="Chalkboard"/>
                <w:sz w:val="28"/>
                <w:szCs w:val="28"/>
              </w:rPr>
              <w:t xml:space="preserve"> for the</w:t>
            </w:r>
            <w:r w:rsidRPr="00024B95">
              <w:rPr>
                <w:rFonts w:ascii="Chalkboard" w:hAnsi="Chalkboard"/>
                <w:b/>
                <w:sz w:val="28"/>
                <w:szCs w:val="28"/>
              </w:rPr>
              <w:t xml:space="preserve"> </w:t>
            </w:r>
            <w:r w:rsidRPr="00024B95">
              <w:rPr>
                <w:rFonts w:ascii="Chalkboard" w:hAnsi="Chalkboard"/>
                <w:sz w:val="28"/>
                <w:szCs w:val="28"/>
              </w:rPr>
              <w:t>area of a rectangle:</w:t>
            </w:r>
          </w:p>
          <w:p w14:paraId="05DBB3E6" w14:textId="77777777" w:rsidR="00024B95" w:rsidRPr="00024B95" w:rsidRDefault="00024B95" w:rsidP="00024B95">
            <w:pPr>
              <w:pStyle w:val="BLMnumlist"/>
              <w:rPr>
                <w:rFonts w:ascii="Chalkboard" w:hAnsi="Chalkboard"/>
                <w:b/>
                <w:sz w:val="28"/>
                <w:szCs w:val="28"/>
              </w:rPr>
            </w:pPr>
            <w:r w:rsidRPr="00024B95">
              <w:rPr>
                <w:rFonts w:ascii="Chalkboard" w:hAnsi="Chalkboard"/>
                <w:color w:val="C0C0C0"/>
                <w:sz w:val="28"/>
                <w:szCs w:val="28"/>
              </w:rPr>
              <w:t xml:space="preserve">    _________________________</w:t>
            </w:r>
          </w:p>
          <w:p w14:paraId="58913B65" w14:textId="77777777" w:rsidR="00024B95" w:rsidRPr="00024B95" w:rsidRDefault="00024B95" w:rsidP="00024B95">
            <w:pPr>
              <w:pStyle w:val="BLMnumlist"/>
              <w:rPr>
                <w:rFonts w:ascii="Chalkboard" w:hAnsi="Chalkboard"/>
                <w:color w:val="C0C0C0"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>3.</w:t>
            </w:r>
            <w:r w:rsidRPr="00024B95">
              <w:rPr>
                <w:rFonts w:ascii="Chalkboard" w:hAnsi="Chalkboard"/>
                <w:b/>
                <w:sz w:val="28"/>
                <w:szCs w:val="28"/>
              </w:rPr>
              <w:tab/>
            </w:r>
            <w:proofErr w:type="gramStart"/>
            <w:r w:rsidRPr="00024B95">
              <w:rPr>
                <w:rFonts w:ascii="Chalkboard" w:hAnsi="Chalkboard"/>
                <w:sz w:val="28"/>
                <w:szCs w:val="28"/>
              </w:rPr>
              <w:t>formula</w:t>
            </w:r>
            <w:proofErr w:type="gramEnd"/>
            <w:r w:rsidRPr="00024B95">
              <w:rPr>
                <w:rFonts w:ascii="Chalkboard" w:hAnsi="Chalkboard"/>
                <w:sz w:val="28"/>
                <w:szCs w:val="28"/>
              </w:rPr>
              <w:t xml:space="preserve"> for the</w:t>
            </w:r>
            <w:r w:rsidRPr="00024B95">
              <w:rPr>
                <w:rFonts w:ascii="Chalkboard" w:hAnsi="Chalkboard"/>
                <w:b/>
                <w:sz w:val="28"/>
                <w:szCs w:val="28"/>
              </w:rPr>
              <w:t xml:space="preserve"> </w:t>
            </w:r>
            <w:r w:rsidRPr="00024B95">
              <w:rPr>
                <w:rFonts w:ascii="Chalkboard" w:hAnsi="Chalkboard"/>
                <w:sz w:val="28"/>
                <w:szCs w:val="28"/>
              </w:rPr>
              <w:t>area of a triangle:</w:t>
            </w:r>
          </w:p>
          <w:p w14:paraId="56A07E69" w14:textId="77777777" w:rsidR="00024B95" w:rsidRPr="00024B95" w:rsidRDefault="00024B95" w:rsidP="00024B95">
            <w:pPr>
              <w:pStyle w:val="BLMnumlist"/>
              <w:rPr>
                <w:rFonts w:ascii="Chalkboard" w:hAnsi="Chalkboard"/>
                <w:sz w:val="28"/>
                <w:szCs w:val="28"/>
              </w:rPr>
            </w:pPr>
            <w:r w:rsidRPr="00024B95">
              <w:rPr>
                <w:rFonts w:ascii="Chalkboard" w:hAnsi="Chalkboard"/>
                <w:color w:val="C0C0C0"/>
                <w:sz w:val="28"/>
                <w:szCs w:val="28"/>
              </w:rPr>
              <w:t xml:space="preserve">    _________________________</w:t>
            </w:r>
          </w:p>
        </w:tc>
        <w:tc>
          <w:tcPr>
            <w:tcW w:w="5263" w:type="dxa"/>
          </w:tcPr>
          <w:p w14:paraId="661E717C" w14:textId="77777777" w:rsidR="00024B95" w:rsidRPr="00024B95" w:rsidRDefault="00024B95" w:rsidP="00024B95">
            <w:pPr>
              <w:pStyle w:val="BLMnumlist"/>
              <w:spacing w:before="160" w:line="240" w:lineRule="auto"/>
              <w:rPr>
                <w:rFonts w:ascii="Chalkboard" w:hAnsi="Chalkboard"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>a)</w:t>
            </w:r>
            <w:r w:rsidRPr="00024B95">
              <w:rPr>
                <w:rFonts w:ascii="Chalkboard" w:hAnsi="Chalkboard"/>
                <w:sz w:val="28"/>
                <w:szCs w:val="28"/>
              </w:rPr>
              <w:tab/>
            </w:r>
            <w:r w:rsidRPr="00024B95">
              <w:rPr>
                <w:rFonts w:ascii="Chalkboard" w:hAnsi="Chalkboard"/>
                <w:position w:val="-22"/>
                <w:sz w:val="28"/>
                <w:szCs w:val="28"/>
              </w:rPr>
              <w:object w:dxaOrig="1160" w:dyaOrig="620" w14:anchorId="480B09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3pt;height:30.85pt" o:ole="" fillcolor="window">
                  <v:imagedata r:id="rId28" o:title=""/>
                </v:shape>
                <o:OLEObject Type="Embed" ProgID="Equation.DSMT4" ShapeID="_x0000_i1025" DrawAspect="Content" ObjectID="_1366198652" r:id="rId29"/>
              </w:object>
            </w:r>
          </w:p>
          <w:p w14:paraId="38F49F1A" w14:textId="77777777" w:rsidR="00024B95" w:rsidRPr="00024B95" w:rsidRDefault="00024B95" w:rsidP="00024B95">
            <w:pPr>
              <w:pStyle w:val="BLMnumlist"/>
              <w:spacing w:line="240" w:lineRule="auto"/>
              <w:rPr>
                <w:rFonts w:ascii="Chalkboard" w:hAnsi="Chalkboard"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>b)</w:t>
            </w:r>
            <w:r w:rsidRPr="00024B95">
              <w:rPr>
                <w:rFonts w:ascii="Chalkboard" w:hAnsi="Chalkboard"/>
                <w:sz w:val="28"/>
                <w:szCs w:val="28"/>
              </w:rPr>
              <w:tab/>
              <w:t>1 cm</w:t>
            </w:r>
            <w:r w:rsidRPr="00024B95">
              <w:rPr>
                <w:rFonts w:ascii="Chalkboard" w:hAnsi="Chalkboard"/>
                <w:sz w:val="28"/>
                <w:szCs w:val="28"/>
                <w:vertAlign w:val="superscript"/>
              </w:rPr>
              <w:t>2</w:t>
            </w:r>
          </w:p>
          <w:p w14:paraId="1B88885B" w14:textId="77777777" w:rsidR="00024B95" w:rsidRPr="00024B95" w:rsidRDefault="00024B95" w:rsidP="00024B95">
            <w:pPr>
              <w:pStyle w:val="BLMnumlist"/>
              <w:spacing w:line="240" w:lineRule="auto"/>
              <w:rPr>
                <w:rFonts w:ascii="Chalkboard" w:hAnsi="Chalkboard"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>c)</w:t>
            </w:r>
            <w:r w:rsidRPr="00024B95">
              <w:rPr>
                <w:rFonts w:ascii="Chalkboard" w:hAnsi="Chalkboard"/>
                <w:sz w:val="28"/>
                <w:szCs w:val="28"/>
              </w:rPr>
              <w:tab/>
            </w:r>
            <w:r w:rsidRPr="00024B95">
              <w:rPr>
                <w:rFonts w:ascii="Chalkboard" w:hAnsi="Chalkboard"/>
                <w:position w:val="-4"/>
                <w:sz w:val="28"/>
                <w:szCs w:val="28"/>
              </w:rPr>
              <w:object w:dxaOrig="1120" w:dyaOrig="279" w14:anchorId="6A782ADF">
                <v:shape id="_x0000_i1026" type="#_x0000_t75" style="width:55.7pt;height:13.7pt" o:ole="" fillcolor="window">
                  <v:imagedata r:id="rId30" o:title=""/>
                </v:shape>
                <o:OLEObject Type="Embed" ProgID="Equation.DSMT4" ShapeID="_x0000_i1026" DrawAspect="Content" ObjectID="_1366198653" r:id="rId31"/>
              </w:object>
            </w:r>
          </w:p>
        </w:tc>
      </w:tr>
    </w:tbl>
    <w:p w14:paraId="41F13E56" w14:textId="77777777" w:rsidR="001F0CBB" w:rsidRDefault="001F0CBB" w:rsidP="00024B95">
      <w:pPr>
        <w:pStyle w:val="BLMnumlist"/>
        <w:rPr>
          <w:rFonts w:ascii="Chalkboard" w:hAnsi="Chalkboard"/>
          <w:spacing w:val="-4"/>
          <w:sz w:val="28"/>
          <w:szCs w:val="28"/>
        </w:rPr>
      </w:pPr>
    </w:p>
    <w:p w14:paraId="5EF12F73" w14:textId="4BE038BA" w:rsidR="00024B95" w:rsidRPr="00024B95" w:rsidRDefault="00024B95" w:rsidP="00024B95">
      <w:pPr>
        <w:pStyle w:val="BLMnumlist"/>
        <w:rPr>
          <w:rFonts w:ascii="Chalkboard" w:hAnsi="Chalkboard"/>
          <w:spacing w:val="-4"/>
          <w:sz w:val="28"/>
          <w:szCs w:val="28"/>
        </w:rPr>
      </w:pPr>
      <w:r w:rsidRPr="00024B95">
        <w:rPr>
          <w:rFonts w:ascii="Chalkboard" w:hAnsi="Chalkboard"/>
          <w:spacing w:val="-4"/>
          <w:sz w:val="28"/>
          <w:szCs w:val="28"/>
        </w:rPr>
        <w:t>Write the word from column B that comple</w:t>
      </w:r>
      <w:r w:rsidR="002A4858">
        <w:rPr>
          <w:rFonts w:ascii="Chalkboard" w:hAnsi="Chalkboard"/>
          <w:spacing w:val="-4"/>
          <w:sz w:val="28"/>
          <w:szCs w:val="28"/>
        </w:rPr>
        <w:t>tes the explanation in column 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263"/>
        <w:gridCol w:w="5263"/>
      </w:tblGrid>
      <w:tr w:rsidR="00024B95" w:rsidRPr="00024B95" w14:paraId="1380DDE3" w14:textId="77777777" w:rsidTr="00024B95">
        <w:tc>
          <w:tcPr>
            <w:tcW w:w="5263" w:type="dxa"/>
            <w:shd w:val="pct25" w:color="000000" w:fill="FFFFFF"/>
            <w:vAlign w:val="center"/>
          </w:tcPr>
          <w:p w14:paraId="65B6302F" w14:textId="77777777" w:rsidR="00024B95" w:rsidRPr="00024B95" w:rsidRDefault="00024B95" w:rsidP="00024B95">
            <w:pPr>
              <w:pStyle w:val="BLMnumlist"/>
              <w:ind w:left="0" w:firstLine="0"/>
              <w:jc w:val="center"/>
              <w:rPr>
                <w:rFonts w:ascii="Chalkboard" w:hAnsi="Chalkboard"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>A</w:t>
            </w:r>
          </w:p>
        </w:tc>
        <w:tc>
          <w:tcPr>
            <w:tcW w:w="5263" w:type="dxa"/>
            <w:shd w:val="pct25" w:color="000000" w:fill="FFFFFF"/>
            <w:vAlign w:val="center"/>
          </w:tcPr>
          <w:p w14:paraId="19635A03" w14:textId="77777777" w:rsidR="00024B95" w:rsidRPr="00024B95" w:rsidRDefault="00024B95" w:rsidP="00024B95">
            <w:pPr>
              <w:pStyle w:val="BLMnumlist"/>
              <w:ind w:left="0" w:firstLine="0"/>
              <w:jc w:val="center"/>
              <w:rPr>
                <w:rFonts w:ascii="Chalkboard" w:hAnsi="Chalkboard"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>B</w:t>
            </w:r>
          </w:p>
        </w:tc>
      </w:tr>
      <w:tr w:rsidR="00024B95" w:rsidRPr="00024B95" w14:paraId="34A9DAA3" w14:textId="77777777" w:rsidTr="00024B95">
        <w:trPr>
          <w:trHeight w:val="1845"/>
        </w:trPr>
        <w:tc>
          <w:tcPr>
            <w:tcW w:w="5263" w:type="dxa"/>
            <w:vAlign w:val="center"/>
          </w:tcPr>
          <w:p w14:paraId="51CD1B2A" w14:textId="77777777" w:rsidR="00024B95" w:rsidRPr="00024B95" w:rsidRDefault="00024B95" w:rsidP="00024B95">
            <w:pPr>
              <w:pStyle w:val="BLMnumlist"/>
              <w:rPr>
                <w:rFonts w:ascii="Chalkboard" w:hAnsi="Chalkboard"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>4.</w:t>
            </w:r>
            <w:r w:rsidRPr="00024B95">
              <w:rPr>
                <w:rFonts w:ascii="Chalkboard" w:hAnsi="Chalkboard"/>
                <w:b/>
                <w:sz w:val="28"/>
                <w:szCs w:val="28"/>
              </w:rPr>
              <w:tab/>
            </w:r>
            <w:proofErr w:type="gramStart"/>
            <w:r w:rsidRPr="00024B95">
              <w:rPr>
                <w:rFonts w:ascii="Chalkboard" w:hAnsi="Chalkboard"/>
                <w:sz w:val="28"/>
                <w:szCs w:val="28"/>
              </w:rPr>
              <w:t>length</w:t>
            </w:r>
            <w:proofErr w:type="gramEnd"/>
            <w:r w:rsidRPr="00024B95">
              <w:rPr>
                <w:rFonts w:ascii="Chalkboard" w:hAnsi="Chalkboard"/>
                <w:sz w:val="28"/>
                <w:szCs w:val="28"/>
              </w:rPr>
              <w:t xml:space="preserve"> from the base to the highest point of a triangle: </w:t>
            </w:r>
            <w:r w:rsidRPr="00024B95">
              <w:rPr>
                <w:rFonts w:ascii="Chalkboard" w:hAnsi="Chalkboard"/>
                <w:color w:val="C0C0C0"/>
                <w:sz w:val="28"/>
                <w:szCs w:val="28"/>
              </w:rPr>
              <w:t>_______________</w:t>
            </w:r>
          </w:p>
          <w:p w14:paraId="449801F5" w14:textId="77777777" w:rsidR="00024B95" w:rsidRPr="00024B95" w:rsidRDefault="00024B95" w:rsidP="00024B95">
            <w:pPr>
              <w:pStyle w:val="BLMnumlist"/>
              <w:rPr>
                <w:rFonts w:ascii="Chalkboard" w:hAnsi="Chalkboard"/>
                <w:b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>5.</w:t>
            </w:r>
            <w:r w:rsidRPr="00024B95">
              <w:rPr>
                <w:rFonts w:ascii="Chalkboard" w:hAnsi="Chalkboard"/>
                <w:b/>
                <w:sz w:val="28"/>
                <w:szCs w:val="28"/>
              </w:rPr>
              <w:tab/>
            </w:r>
            <w:proofErr w:type="gramStart"/>
            <w:r w:rsidRPr="00024B95">
              <w:rPr>
                <w:rFonts w:ascii="Chalkboard" w:hAnsi="Chalkboard"/>
                <w:sz w:val="28"/>
                <w:szCs w:val="28"/>
              </w:rPr>
              <w:t>the</w:t>
            </w:r>
            <w:proofErr w:type="gramEnd"/>
            <w:r w:rsidRPr="00024B95">
              <w:rPr>
                <w:rFonts w:ascii="Chalkboard" w:hAnsi="Chalkboard"/>
                <w:sz w:val="28"/>
                <w:szCs w:val="28"/>
              </w:rPr>
              <w:t xml:space="preserve"> space covered by a </w:t>
            </w:r>
            <w:r w:rsidRPr="00024B95">
              <w:rPr>
                <w:rFonts w:ascii="Chalkboard" w:hAnsi="Chalkboard"/>
                <w:sz w:val="28"/>
                <w:szCs w:val="28"/>
              </w:rPr>
              <w:br/>
              <w:t xml:space="preserve">two-dimensional shape </w:t>
            </w:r>
            <w:r w:rsidRPr="00024B95">
              <w:rPr>
                <w:rFonts w:ascii="Chalkboard" w:hAnsi="Chalkboard"/>
                <w:color w:val="C0C0C0"/>
                <w:sz w:val="28"/>
                <w:szCs w:val="28"/>
              </w:rPr>
              <w:t>___________</w:t>
            </w:r>
          </w:p>
          <w:p w14:paraId="168FFCD5" w14:textId="77777777" w:rsidR="00024B95" w:rsidRPr="00024B95" w:rsidRDefault="00024B95" w:rsidP="00024B95">
            <w:pPr>
              <w:pStyle w:val="BLMnumlist"/>
              <w:spacing w:line="240" w:lineRule="auto"/>
              <w:rPr>
                <w:rFonts w:ascii="Chalkboard" w:hAnsi="Chalkboard"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 xml:space="preserve">6. </w:t>
            </w:r>
            <w:proofErr w:type="gramStart"/>
            <w:r w:rsidRPr="00024B95">
              <w:rPr>
                <w:rFonts w:ascii="Chalkboard" w:hAnsi="Chalkboard"/>
                <w:sz w:val="28"/>
                <w:szCs w:val="28"/>
              </w:rPr>
              <w:t>the</w:t>
            </w:r>
            <w:proofErr w:type="gramEnd"/>
            <w:r w:rsidRPr="00024B95">
              <w:rPr>
                <w:rFonts w:ascii="Chalkboard" w:hAnsi="Chalkboard"/>
                <w:sz w:val="28"/>
                <w:szCs w:val="28"/>
              </w:rPr>
              <w:t xml:space="preserve"> shape that has an area of: </w:t>
            </w:r>
          </w:p>
          <w:p w14:paraId="2CE32F47" w14:textId="77777777" w:rsidR="00024B95" w:rsidRPr="00024B95" w:rsidRDefault="00024B95" w:rsidP="00024B95">
            <w:pPr>
              <w:pStyle w:val="BLMnumlist"/>
              <w:spacing w:line="240" w:lineRule="auto"/>
              <w:rPr>
                <w:rFonts w:ascii="Chalkboard" w:hAnsi="Chalkboard"/>
                <w:sz w:val="28"/>
                <w:szCs w:val="28"/>
              </w:rPr>
            </w:pPr>
            <w:r w:rsidRPr="00024B95">
              <w:rPr>
                <w:rFonts w:ascii="Chalkboard" w:hAnsi="Chalkboard"/>
                <w:spacing w:val="-4"/>
                <w:sz w:val="28"/>
                <w:szCs w:val="28"/>
              </w:rPr>
              <w:t xml:space="preserve">    </w:t>
            </w:r>
            <w:r w:rsidRPr="00024B95">
              <w:rPr>
                <w:rFonts w:ascii="Chalkboard" w:hAnsi="Chalkboard"/>
                <w:position w:val="-22"/>
                <w:sz w:val="28"/>
                <w:szCs w:val="28"/>
              </w:rPr>
              <w:object w:dxaOrig="1760" w:dyaOrig="620" w14:anchorId="1F118FC5">
                <v:shape id="_x0000_i1027" type="#_x0000_t75" style="width:88.3pt;height:30.85pt" o:ole="" fillcolor="window">
                  <v:imagedata r:id="rId32" o:title=""/>
                </v:shape>
                <o:OLEObject Type="Embed" ProgID="Equation.DSMT4" ShapeID="_x0000_i1027" DrawAspect="Content" ObjectID="_1366198654" r:id="rId33"/>
              </w:object>
            </w:r>
            <w:r w:rsidRPr="00024B95">
              <w:rPr>
                <w:rFonts w:ascii="Chalkboard" w:hAnsi="Chalkboard"/>
                <w:sz w:val="28"/>
                <w:szCs w:val="28"/>
              </w:rPr>
              <w:t xml:space="preserve"> </w:t>
            </w:r>
            <w:r w:rsidRPr="00024B95">
              <w:rPr>
                <w:rFonts w:ascii="Chalkboard" w:hAnsi="Chalkboard"/>
                <w:color w:val="C0C0C0"/>
                <w:sz w:val="28"/>
                <w:szCs w:val="28"/>
              </w:rPr>
              <w:t>_________________</w:t>
            </w:r>
          </w:p>
          <w:p w14:paraId="22997D9A" w14:textId="77777777" w:rsidR="00024B95" w:rsidRPr="00024B95" w:rsidRDefault="00024B95" w:rsidP="00024B95">
            <w:pPr>
              <w:pStyle w:val="BLMnumlist"/>
              <w:rPr>
                <w:rFonts w:ascii="Chalkboard" w:hAnsi="Chalkboard"/>
                <w:b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 xml:space="preserve">7. </w:t>
            </w:r>
            <w:proofErr w:type="gramStart"/>
            <w:r w:rsidRPr="00024B95">
              <w:rPr>
                <w:rFonts w:ascii="Chalkboard" w:hAnsi="Chalkboard"/>
                <w:sz w:val="28"/>
                <w:szCs w:val="28"/>
              </w:rPr>
              <w:t>the</w:t>
            </w:r>
            <w:proofErr w:type="gramEnd"/>
            <w:r w:rsidRPr="00024B95">
              <w:rPr>
                <w:rFonts w:ascii="Chalkboard" w:hAnsi="Chalkboard"/>
                <w:sz w:val="28"/>
                <w:szCs w:val="28"/>
              </w:rPr>
              <w:t xml:space="preserve"> shape of a door: </w:t>
            </w:r>
            <w:r w:rsidRPr="00024B95">
              <w:rPr>
                <w:rFonts w:ascii="Chalkboard" w:hAnsi="Chalkboard"/>
                <w:color w:val="C0C0C0"/>
                <w:sz w:val="28"/>
                <w:szCs w:val="28"/>
              </w:rPr>
              <w:t>______________</w:t>
            </w:r>
          </w:p>
        </w:tc>
        <w:tc>
          <w:tcPr>
            <w:tcW w:w="5263" w:type="dxa"/>
          </w:tcPr>
          <w:p w14:paraId="7574495F" w14:textId="77777777" w:rsidR="00024B95" w:rsidRPr="00024B95" w:rsidRDefault="00024B95" w:rsidP="00024B95">
            <w:pPr>
              <w:pStyle w:val="BLMnumlist"/>
              <w:spacing w:before="160"/>
              <w:rPr>
                <w:rFonts w:ascii="Chalkboard" w:hAnsi="Chalkboard"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>a)</w:t>
            </w:r>
            <w:r w:rsidRPr="00024B95">
              <w:rPr>
                <w:rFonts w:ascii="Chalkboard" w:hAnsi="Chalkboard"/>
                <w:sz w:val="28"/>
                <w:szCs w:val="28"/>
              </w:rPr>
              <w:tab/>
            </w:r>
            <w:proofErr w:type="gramStart"/>
            <w:r w:rsidRPr="00024B95">
              <w:rPr>
                <w:rFonts w:ascii="Chalkboard" w:hAnsi="Chalkboard"/>
                <w:sz w:val="28"/>
                <w:szCs w:val="28"/>
              </w:rPr>
              <w:t>rectangle</w:t>
            </w:r>
            <w:proofErr w:type="gramEnd"/>
          </w:p>
          <w:p w14:paraId="092FA5D8" w14:textId="77777777" w:rsidR="00024B95" w:rsidRPr="00024B95" w:rsidRDefault="00024B95" w:rsidP="00024B95">
            <w:pPr>
              <w:pStyle w:val="BLMnumlist"/>
              <w:spacing w:line="240" w:lineRule="auto"/>
              <w:rPr>
                <w:rFonts w:ascii="Chalkboard" w:hAnsi="Chalkboard"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>b)</w:t>
            </w:r>
            <w:r w:rsidRPr="00024B95">
              <w:rPr>
                <w:rFonts w:ascii="Chalkboard" w:hAnsi="Chalkboard"/>
                <w:sz w:val="28"/>
                <w:szCs w:val="28"/>
              </w:rPr>
              <w:tab/>
            </w:r>
            <w:proofErr w:type="gramStart"/>
            <w:r w:rsidRPr="00024B95">
              <w:rPr>
                <w:rFonts w:ascii="Chalkboard" w:hAnsi="Chalkboard"/>
                <w:sz w:val="28"/>
                <w:szCs w:val="28"/>
              </w:rPr>
              <w:t>triangle</w:t>
            </w:r>
            <w:proofErr w:type="gramEnd"/>
          </w:p>
          <w:p w14:paraId="03FA0B57" w14:textId="77777777" w:rsidR="00024B95" w:rsidRPr="00024B95" w:rsidRDefault="00024B95" w:rsidP="00024B95">
            <w:pPr>
              <w:pStyle w:val="BLMnumlist"/>
              <w:rPr>
                <w:rFonts w:ascii="Chalkboard" w:hAnsi="Chalkboard"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>c)</w:t>
            </w:r>
            <w:r w:rsidRPr="00024B95">
              <w:rPr>
                <w:rFonts w:ascii="Chalkboard" w:hAnsi="Chalkboard"/>
                <w:sz w:val="28"/>
                <w:szCs w:val="28"/>
              </w:rPr>
              <w:tab/>
            </w:r>
            <w:proofErr w:type="gramStart"/>
            <w:r w:rsidRPr="00024B95">
              <w:rPr>
                <w:rFonts w:ascii="Chalkboard" w:hAnsi="Chalkboard"/>
                <w:sz w:val="28"/>
                <w:szCs w:val="28"/>
              </w:rPr>
              <w:t>height</w:t>
            </w:r>
            <w:proofErr w:type="gramEnd"/>
          </w:p>
          <w:p w14:paraId="2A91C11A" w14:textId="77777777" w:rsidR="00024B95" w:rsidRPr="00024B95" w:rsidRDefault="00024B95" w:rsidP="00024B95">
            <w:pPr>
              <w:pStyle w:val="BLMnumlist"/>
              <w:rPr>
                <w:rFonts w:ascii="Chalkboard" w:hAnsi="Chalkboard"/>
                <w:sz w:val="28"/>
                <w:szCs w:val="28"/>
              </w:rPr>
            </w:pPr>
            <w:r w:rsidRPr="00024B95">
              <w:rPr>
                <w:rFonts w:ascii="Chalkboard" w:hAnsi="Chalkboard"/>
                <w:b/>
                <w:sz w:val="28"/>
                <w:szCs w:val="28"/>
              </w:rPr>
              <w:t>d)</w:t>
            </w:r>
            <w:r w:rsidRPr="00024B95">
              <w:rPr>
                <w:rFonts w:ascii="Chalkboard" w:hAnsi="Chalkboard"/>
                <w:sz w:val="28"/>
                <w:szCs w:val="28"/>
              </w:rPr>
              <w:tab/>
            </w:r>
            <w:proofErr w:type="gramStart"/>
            <w:r w:rsidRPr="00024B95">
              <w:rPr>
                <w:rFonts w:ascii="Chalkboard" w:hAnsi="Chalkboard"/>
                <w:sz w:val="28"/>
                <w:szCs w:val="28"/>
              </w:rPr>
              <w:t>area</w:t>
            </w:r>
            <w:proofErr w:type="gramEnd"/>
          </w:p>
        </w:tc>
      </w:tr>
    </w:tbl>
    <w:p w14:paraId="73357109" w14:textId="73ED0A10" w:rsidR="00ED5963" w:rsidRPr="001F0CBB" w:rsidRDefault="00ED5963" w:rsidP="001F0CBB">
      <w:pPr>
        <w:pStyle w:val="ListParagraph"/>
        <w:numPr>
          <w:ilvl w:val="0"/>
          <w:numId w:val="5"/>
        </w:numPr>
        <w:rPr>
          <w:rFonts w:ascii="Chalkboard" w:hAnsi="Chalkboard"/>
          <w:sz w:val="28"/>
          <w:szCs w:val="28"/>
        </w:rPr>
      </w:pPr>
      <w:r w:rsidRPr="001F0CBB">
        <w:rPr>
          <w:rFonts w:ascii="Chalkboard" w:hAnsi="Chalkboard"/>
          <w:sz w:val="28"/>
          <w:szCs w:val="28"/>
        </w:rPr>
        <w:lastRenderedPageBreak/>
        <w:t xml:space="preserve">Find the area of the following </w:t>
      </w:r>
      <w:proofErr w:type="spellStart"/>
      <w:r w:rsidRPr="001F0CBB">
        <w:rPr>
          <w:rFonts w:ascii="Chalkboard" w:hAnsi="Chalkboard"/>
          <w:sz w:val="28"/>
          <w:szCs w:val="28"/>
        </w:rPr>
        <w:t>unshaded</w:t>
      </w:r>
      <w:proofErr w:type="spellEnd"/>
      <w:r w:rsidRPr="001F0CBB">
        <w:rPr>
          <w:rFonts w:ascii="Chalkboard" w:hAnsi="Chalkboard"/>
          <w:sz w:val="28"/>
          <w:szCs w:val="28"/>
        </w:rPr>
        <w:t xml:space="preserve"> (white part) below.  Each box represents 1 cm</w:t>
      </w:r>
      <w:r w:rsidRPr="001F0CBB">
        <w:rPr>
          <w:rFonts w:ascii="Chalkboard" w:hAnsi="Chalkboard"/>
          <w:sz w:val="28"/>
          <w:szCs w:val="28"/>
          <w:vertAlign w:val="superscript"/>
        </w:rPr>
        <w:t>2</w:t>
      </w:r>
      <w:r w:rsidRPr="001F0CBB">
        <w:rPr>
          <w:rFonts w:ascii="Chalkboard" w:hAnsi="Chalkboard"/>
          <w:sz w:val="28"/>
          <w:szCs w:val="28"/>
        </w:rPr>
        <w:t>.</w:t>
      </w:r>
      <w:r w:rsidR="001F0CBB">
        <w:rPr>
          <w:rFonts w:ascii="Chalkboard" w:hAnsi="Chalkboard"/>
          <w:sz w:val="28"/>
          <w:szCs w:val="28"/>
        </w:rPr>
        <w:t xml:space="preserve"> </w:t>
      </w:r>
    </w:p>
    <w:p w14:paraId="643E4D98" w14:textId="77777777" w:rsidR="00ED5963" w:rsidRDefault="00ED5963" w:rsidP="00ED5963">
      <w:pPr>
        <w:pStyle w:val="ListParagraph"/>
        <w:ind w:left="760"/>
        <w:rPr>
          <w:rFonts w:ascii="Chalkboard" w:hAnsi="Chalkboard"/>
          <w:sz w:val="28"/>
          <w:szCs w:val="28"/>
        </w:rPr>
      </w:pPr>
    </w:p>
    <w:p w14:paraId="4533ACA4" w14:textId="77777777" w:rsidR="00ED5963" w:rsidRDefault="001F0CBB" w:rsidP="00ED5963">
      <w:pPr>
        <w:pStyle w:val="ListParagraph"/>
        <w:ind w:left="760"/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w:drawing>
          <wp:inline distT="0" distB="0" distL="0" distR="0" wp14:anchorId="7FC53B79" wp14:editId="4C879907">
            <wp:extent cx="1686365" cy="1502379"/>
            <wp:effectExtent l="0" t="0" r="0" b="0"/>
            <wp:docPr id="82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816" cy="1502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72E30C" w14:textId="77777777" w:rsidR="00ED5963" w:rsidRDefault="00ED5963" w:rsidP="00ED5963">
      <w:pPr>
        <w:pStyle w:val="ListParagraph"/>
        <w:ind w:left="760"/>
        <w:rPr>
          <w:rFonts w:ascii="Chalkboard" w:hAnsi="Chalkboard"/>
          <w:sz w:val="28"/>
          <w:szCs w:val="28"/>
        </w:rPr>
      </w:pPr>
    </w:p>
    <w:p w14:paraId="547D2A89" w14:textId="77777777" w:rsidR="00ED5963" w:rsidRDefault="00ED5963" w:rsidP="00ED5963">
      <w:pPr>
        <w:pStyle w:val="ListParagraph"/>
        <w:ind w:left="760"/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>Area = _________</w:t>
      </w:r>
    </w:p>
    <w:p w14:paraId="60D5A82D" w14:textId="77777777" w:rsidR="001F0CBB" w:rsidRDefault="001F0CBB" w:rsidP="001F0CBB">
      <w:pPr>
        <w:pStyle w:val="ListParagraph"/>
        <w:rPr>
          <w:rFonts w:ascii="Chalkboard" w:hAnsi="Chalkboard"/>
          <w:sz w:val="28"/>
          <w:szCs w:val="28"/>
        </w:rPr>
      </w:pPr>
    </w:p>
    <w:p w14:paraId="7FA1C174" w14:textId="67A8077D" w:rsidR="00ED5963" w:rsidRDefault="001F0CBB" w:rsidP="001F0CBB">
      <w:pPr>
        <w:pStyle w:val="ListParagraph"/>
        <w:numPr>
          <w:ilvl w:val="0"/>
          <w:numId w:val="5"/>
        </w:num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>F</w:t>
      </w:r>
      <w:r w:rsidR="00ED5963">
        <w:rPr>
          <w:rFonts w:ascii="Chalkboard" w:hAnsi="Chalkboard"/>
          <w:sz w:val="28"/>
          <w:szCs w:val="28"/>
        </w:rPr>
        <w:t>ind the area of the following objects using the appropriate formula.</w:t>
      </w:r>
      <w:r w:rsidR="00FF4744">
        <w:rPr>
          <w:rFonts w:ascii="Chalkboard" w:hAnsi="Chalkboard"/>
          <w:sz w:val="28"/>
          <w:szCs w:val="28"/>
        </w:rPr>
        <w:t xml:space="preserve"> </w:t>
      </w:r>
    </w:p>
    <w:p w14:paraId="7B8769AF" w14:textId="77777777" w:rsidR="00ED5963" w:rsidRDefault="001F0CBB" w:rsidP="00ED5963">
      <w:pPr>
        <w:pStyle w:val="ListParagraph"/>
        <w:ind w:left="760"/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090675FE" wp14:editId="57E93995">
                <wp:simplePos x="0" y="0"/>
                <wp:positionH relativeFrom="column">
                  <wp:posOffset>2743200</wp:posOffset>
                </wp:positionH>
                <wp:positionV relativeFrom="paragraph">
                  <wp:posOffset>180975</wp:posOffset>
                </wp:positionV>
                <wp:extent cx="2971800" cy="3200400"/>
                <wp:effectExtent l="0" t="0" r="25400" b="25400"/>
                <wp:wrapSquare wrapText="bothSides"/>
                <wp:docPr id="70" name="Text Box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0" cy="3200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FB5847" w14:textId="77777777" w:rsidR="00E93917" w:rsidRDefault="00E93917" w:rsidP="00ED5963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Shape – </w:t>
                            </w:r>
                          </w:p>
                          <w:p w14:paraId="3D7680A6" w14:textId="77777777" w:rsidR="00E93917" w:rsidRDefault="00E93917" w:rsidP="00ED5963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Formula – </w:t>
                            </w:r>
                          </w:p>
                          <w:p w14:paraId="06322684" w14:textId="77777777" w:rsidR="00E93917" w:rsidRDefault="00E93917" w:rsidP="00ED5963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Length – </w:t>
                            </w:r>
                          </w:p>
                          <w:p w14:paraId="4CFC50FF" w14:textId="77777777" w:rsidR="00E93917" w:rsidRDefault="00E93917" w:rsidP="00ED5963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Width – </w:t>
                            </w:r>
                          </w:p>
                          <w:p w14:paraId="06BC2593" w14:textId="77777777" w:rsidR="00E93917" w:rsidRDefault="00E93917" w:rsidP="00ED5963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A </w:t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  <w:t>= ______ x ______</w:t>
                            </w:r>
                          </w:p>
                          <w:p w14:paraId="7AFA3132" w14:textId="77777777" w:rsidR="00E93917" w:rsidRPr="00DA4689" w:rsidRDefault="00E93917" w:rsidP="00ED5963">
                            <w:pPr>
                              <w:spacing w:line="480" w:lineRule="auto"/>
                              <w:rPr>
                                <w:rFonts w:ascii="Chalkboard" w:hAnsi="Chalkboard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Chalkboard" w:hAnsi="Chalkboard"/>
                                <w:color w:val="000000" w:themeColor="text1"/>
                                <w:sz w:val="28"/>
                                <w:szCs w:val="28"/>
                              </w:rPr>
                              <w:t>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0" o:spid="_x0000_s1049" type="#_x0000_t202" style="position:absolute;left:0;text-align:left;margin-left:3in;margin-top:14.25pt;width:234pt;height:252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" filled="f">
                <v:textbox>
                  <w:txbxContent>
                    <w:p w14:paraId="58FB5847" w14:textId="77777777" w:rsidR="00E93917" w:rsidRDefault="00E93917" w:rsidP="00ED5963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Shape – </w:t>
                      </w:r>
                    </w:p>
                    <w:p w14:paraId="3D7680A6" w14:textId="77777777" w:rsidR="00E93917" w:rsidRDefault="00E93917" w:rsidP="00ED5963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Formula – </w:t>
                      </w:r>
                    </w:p>
                    <w:p w14:paraId="06322684" w14:textId="77777777" w:rsidR="00E93917" w:rsidRDefault="00E93917" w:rsidP="00ED5963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Length – </w:t>
                      </w:r>
                    </w:p>
                    <w:p w14:paraId="4CFC50FF" w14:textId="77777777" w:rsidR="00E93917" w:rsidRDefault="00E93917" w:rsidP="00ED5963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Width – </w:t>
                      </w:r>
                    </w:p>
                    <w:p w14:paraId="06BC2593" w14:textId="77777777" w:rsidR="00E93917" w:rsidRDefault="00E93917" w:rsidP="00ED5963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A </w:t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  <w:t>= ______ x ______</w:t>
                      </w:r>
                    </w:p>
                    <w:p w14:paraId="7AFA3132" w14:textId="77777777" w:rsidR="00E93917" w:rsidRPr="00DA4689" w:rsidRDefault="00E93917" w:rsidP="00ED5963">
                      <w:pPr>
                        <w:spacing w:line="480" w:lineRule="auto"/>
                        <w:rPr>
                          <w:rFonts w:ascii="Chalkboard" w:hAnsi="Chalkboard"/>
                          <w:color w:val="000000" w:themeColor="text1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Chalkboard" w:hAnsi="Chalkboard"/>
                          <w:color w:val="000000" w:themeColor="text1"/>
                          <w:sz w:val="28"/>
                          <w:szCs w:val="28"/>
                        </w:rPr>
                        <w:t>=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1F0CBB">
        <w:rPr>
          <w:rFonts w:ascii="Chalkboard" w:hAnsi="Chalkboard"/>
          <w:noProof/>
          <w:sz w:val="28"/>
          <w:szCs w:val="28"/>
          <w:lang w:val="en-US"/>
        </w:rPr>
        <w:drawing>
          <wp:anchor distT="0" distB="0" distL="114300" distR="114300" simplePos="0" relativeHeight="251735040" behindDoc="1" locked="0" layoutInCell="1" allowOverlap="1" wp14:anchorId="2952FEB1" wp14:editId="7001A5EA">
            <wp:simplePos x="0" y="0"/>
            <wp:positionH relativeFrom="column">
              <wp:posOffset>800100</wp:posOffset>
            </wp:positionH>
            <wp:positionV relativeFrom="paragraph">
              <wp:posOffset>180975</wp:posOffset>
            </wp:positionV>
            <wp:extent cx="1164508" cy="1143000"/>
            <wp:effectExtent l="0" t="0" r="4445" b="0"/>
            <wp:wrapNone/>
            <wp:docPr id="83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4508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EE6A2B" w14:textId="77777777" w:rsidR="00ED5963" w:rsidRPr="008A1C7E" w:rsidRDefault="00ED5963" w:rsidP="00ED5963">
      <w:pPr>
        <w:pStyle w:val="ListParagraph"/>
        <w:ind w:left="760"/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 xml:space="preserve">a. </w:t>
      </w:r>
    </w:p>
    <w:p w14:paraId="196BB663" w14:textId="77777777" w:rsidR="00ED5963" w:rsidRPr="008A1C7E" w:rsidRDefault="00ED5963" w:rsidP="00ED5963">
      <w:pPr>
        <w:rPr>
          <w:rFonts w:ascii="Chalkboard" w:hAnsi="Chalkboard"/>
          <w:sz w:val="28"/>
          <w:szCs w:val="28"/>
        </w:rPr>
      </w:pPr>
    </w:p>
    <w:p w14:paraId="5440A15F" w14:textId="77777777" w:rsidR="00ED5963" w:rsidRDefault="00ED5963" w:rsidP="00ED5963"/>
    <w:p w14:paraId="4E7B9633" w14:textId="77777777" w:rsidR="00ED5963" w:rsidRDefault="00ED5963" w:rsidP="00ED5963"/>
    <w:p w14:paraId="763DF073" w14:textId="77777777" w:rsidR="00ED5963" w:rsidRDefault="00ED5963" w:rsidP="00ED5963"/>
    <w:p w14:paraId="413E6862" w14:textId="77777777" w:rsidR="00ED5963" w:rsidRDefault="00ED5963" w:rsidP="00ED5963"/>
    <w:p w14:paraId="12375424" w14:textId="77777777" w:rsidR="00ED5963" w:rsidRDefault="00ED5963" w:rsidP="00ED5963"/>
    <w:p w14:paraId="6FA3A910" w14:textId="77777777" w:rsidR="00ED5963" w:rsidRDefault="00ED5963" w:rsidP="00ED5963"/>
    <w:p w14:paraId="7499CFA8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4BC0622E" w14:textId="77777777" w:rsidR="001F0CBB" w:rsidRDefault="001F0CBB" w:rsidP="00ED5963">
      <w:pPr>
        <w:rPr>
          <w:rFonts w:ascii="Chalkboard" w:hAnsi="Chalkboard"/>
          <w:noProof/>
          <w:sz w:val="28"/>
          <w:szCs w:val="28"/>
          <w:lang w:val="en-US"/>
        </w:rPr>
      </w:pPr>
    </w:p>
    <w:p w14:paraId="2E836C2F" w14:textId="77777777" w:rsidR="001F0CBB" w:rsidRDefault="001F0CBB" w:rsidP="00ED5963">
      <w:pPr>
        <w:rPr>
          <w:rFonts w:ascii="Chalkboard" w:hAnsi="Chalkboard"/>
          <w:noProof/>
          <w:sz w:val="28"/>
          <w:szCs w:val="28"/>
          <w:lang w:val="en-US"/>
        </w:rPr>
      </w:pPr>
    </w:p>
    <w:p w14:paraId="02DA0904" w14:textId="77777777" w:rsidR="001F0CBB" w:rsidRDefault="001F0CBB" w:rsidP="00ED5963">
      <w:pPr>
        <w:rPr>
          <w:rFonts w:ascii="Chalkboard" w:hAnsi="Chalkboard"/>
          <w:sz w:val="28"/>
          <w:szCs w:val="28"/>
        </w:rPr>
      </w:pPr>
    </w:p>
    <w:p w14:paraId="01988BF0" w14:textId="77777777" w:rsidR="00ED5963" w:rsidRDefault="001F0CBB" w:rsidP="00ED5963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0A46E524" wp14:editId="5CD1558A">
                <wp:simplePos x="0" y="0"/>
                <wp:positionH relativeFrom="column">
                  <wp:posOffset>3086100</wp:posOffset>
                </wp:positionH>
                <wp:positionV relativeFrom="paragraph">
                  <wp:posOffset>-571500</wp:posOffset>
                </wp:positionV>
                <wp:extent cx="2971800" cy="3200400"/>
                <wp:effectExtent l="0" t="0" r="25400" b="25400"/>
                <wp:wrapSquare wrapText="bothSides"/>
                <wp:docPr id="85" name="Text Box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0" cy="3200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0C7BD8" w14:textId="77777777" w:rsidR="00E93917" w:rsidRDefault="00E93917" w:rsidP="001F0CBB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Shape – </w:t>
                            </w:r>
                          </w:p>
                          <w:p w14:paraId="4FF7FD56" w14:textId="77777777" w:rsidR="00E93917" w:rsidRDefault="00E93917" w:rsidP="001F0CBB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Formula – </w:t>
                            </w:r>
                          </w:p>
                          <w:p w14:paraId="77BEAD59" w14:textId="77777777" w:rsidR="00E93917" w:rsidRDefault="00E93917" w:rsidP="001F0CBB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Length – </w:t>
                            </w:r>
                          </w:p>
                          <w:p w14:paraId="690D18C1" w14:textId="77777777" w:rsidR="00E93917" w:rsidRDefault="00E93917" w:rsidP="001F0CBB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Width – </w:t>
                            </w:r>
                          </w:p>
                          <w:p w14:paraId="367B93D5" w14:textId="77777777" w:rsidR="00E93917" w:rsidRDefault="00E93917" w:rsidP="001F0CBB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A </w:t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  <w:t>= ______ x ______</w:t>
                            </w:r>
                          </w:p>
                          <w:p w14:paraId="3DE3258D" w14:textId="77777777" w:rsidR="00E93917" w:rsidRPr="00DA4689" w:rsidRDefault="00E93917" w:rsidP="001F0CBB">
                            <w:pPr>
                              <w:spacing w:line="480" w:lineRule="auto"/>
                              <w:rPr>
                                <w:rFonts w:ascii="Chalkboard" w:hAnsi="Chalkboard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Chalkboard" w:hAnsi="Chalkboard"/>
                                <w:color w:val="000000" w:themeColor="text1"/>
                                <w:sz w:val="28"/>
                                <w:szCs w:val="28"/>
                              </w:rPr>
                              <w:t>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5" o:spid="_x0000_s1050" type="#_x0000_t202" style="position:absolute;margin-left:243pt;margin-top:-44.95pt;width:234pt;height:252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" filled="f">
                <v:textbox>
                  <w:txbxContent>
                    <w:p w14:paraId="4E0C7BD8" w14:textId="77777777" w:rsidR="00E93917" w:rsidRDefault="00E93917" w:rsidP="001F0CBB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Shape – </w:t>
                      </w:r>
                    </w:p>
                    <w:p w14:paraId="4FF7FD56" w14:textId="77777777" w:rsidR="00E93917" w:rsidRDefault="00E93917" w:rsidP="001F0CBB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Formula – </w:t>
                      </w:r>
                    </w:p>
                    <w:p w14:paraId="77BEAD59" w14:textId="77777777" w:rsidR="00E93917" w:rsidRDefault="00E93917" w:rsidP="001F0CBB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Length – </w:t>
                      </w:r>
                    </w:p>
                    <w:p w14:paraId="690D18C1" w14:textId="77777777" w:rsidR="00E93917" w:rsidRDefault="00E93917" w:rsidP="001F0CBB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Width – </w:t>
                      </w:r>
                    </w:p>
                    <w:p w14:paraId="367B93D5" w14:textId="77777777" w:rsidR="00E93917" w:rsidRDefault="00E93917" w:rsidP="001F0CBB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A </w:t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  <w:t>= ______ x ______</w:t>
                      </w:r>
                    </w:p>
                    <w:p w14:paraId="3DE3258D" w14:textId="77777777" w:rsidR="00E93917" w:rsidRPr="00DA4689" w:rsidRDefault="00E93917" w:rsidP="001F0CBB">
                      <w:pPr>
                        <w:spacing w:line="480" w:lineRule="auto"/>
                        <w:rPr>
                          <w:rFonts w:ascii="Chalkboard" w:hAnsi="Chalkboard"/>
                          <w:color w:val="000000" w:themeColor="text1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Chalkboard" w:hAnsi="Chalkboard"/>
                          <w:color w:val="000000" w:themeColor="text1"/>
                          <w:sz w:val="28"/>
                          <w:szCs w:val="28"/>
                        </w:rPr>
                        <w:t>=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Chalkboard" w:hAnsi="Chalkboard"/>
          <w:noProof/>
          <w:sz w:val="28"/>
          <w:szCs w:val="28"/>
          <w:lang w:val="en-US"/>
        </w:rPr>
        <w:drawing>
          <wp:anchor distT="0" distB="0" distL="114300" distR="114300" simplePos="0" relativeHeight="251736064" behindDoc="0" locked="0" layoutInCell="1" allowOverlap="1" wp14:anchorId="65CB8990" wp14:editId="4C6951DF">
            <wp:simplePos x="0" y="0"/>
            <wp:positionH relativeFrom="column">
              <wp:posOffset>342900</wp:posOffset>
            </wp:positionH>
            <wp:positionV relativeFrom="paragraph">
              <wp:posOffset>0</wp:posOffset>
            </wp:positionV>
            <wp:extent cx="1714500" cy="886460"/>
            <wp:effectExtent l="0" t="0" r="12700" b="2540"/>
            <wp:wrapNone/>
            <wp:docPr id="84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88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5963" w:rsidRPr="005843D4">
        <w:rPr>
          <w:rFonts w:ascii="Chalkboard" w:hAnsi="Chalkboard"/>
          <w:sz w:val="28"/>
          <w:szCs w:val="28"/>
        </w:rPr>
        <w:t xml:space="preserve">b.  </w:t>
      </w:r>
      <w:r w:rsidR="00ED5963">
        <w:rPr>
          <w:rFonts w:ascii="Chalkboard" w:hAnsi="Chalkboard"/>
          <w:sz w:val="28"/>
          <w:szCs w:val="28"/>
        </w:rPr>
        <w:tab/>
      </w:r>
      <w:r w:rsidR="00ED5963">
        <w:rPr>
          <w:rFonts w:ascii="Chalkboard" w:hAnsi="Chalkboard"/>
          <w:sz w:val="28"/>
          <w:szCs w:val="28"/>
        </w:rPr>
        <w:tab/>
      </w:r>
      <w:r w:rsidR="00ED5963">
        <w:rPr>
          <w:rFonts w:ascii="Chalkboard" w:hAnsi="Chalkboard"/>
          <w:sz w:val="28"/>
          <w:szCs w:val="28"/>
        </w:rPr>
        <w:tab/>
      </w:r>
      <w:r w:rsidR="00ED5963">
        <w:rPr>
          <w:rFonts w:ascii="Chalkboard" w:hAnsi="Chalkboard"/>
          <w:sz w:val="28"/>
          <w:szCs w:val="28"/>
        </w:rPr>
        <w:tab/>
      </w:r>
      <w:r w:rsidR="00ED5963">
        <w:rPr>
          <w:rFonts w:ascii="Chalkboard" w:hAnsi="Chalkboard"/>
          <w:sz w:val="28"/>
          <w:szCs w:val="28"/>
        </w:rPr>
        <w:tab/>
      </w:r>
    </w:p>
    <w:p w14:paraId="543D337B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4AECD67C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7AED33DA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78EB261B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7021DA02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5DB576D6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159CD02E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3BEB1F6C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46213A3E" w14:textId="77777777" w:rsidR="00ED5963" w:rsidRDefault="00FF4744" w:rsidP="00ED5963">
      <w:p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noProof/>
          <w:sz w:val="28"/>
          <w:szCs w:val="28"/>
          <w:lang w:val="en-US"/>
        </w:rPr>
        <w:drawing>
          <wp:anchor distT="0" distB="0" distL="114300" distR="114300" simplePos="0" relativeHeight="251739136" behindDoc="0" locked="0" layoutInCell="0" allowOverlap="1" wp14:anchorId="7F76BBD0" wp14:editId="091018AC">
            <wp:simplePos x="0" y="0"/>
            <wp:positionH relativeFrom="column">
              <wp:posOffset>571500</wp:posOffset>
            </wp:positionH>
            <wp:positionV relativeFrom="paragraph">
              <wp:posOffset>51435</wp:posOffset>
            </wp:positionV>
            <wp:extent cx="1028700" cy="1257300"/>
            <wp:effectExtent l="0" t="0" r="12700" b="12700"/>
            <wp:wrapThrough wrapText="bothSides">
              <wp:wrapPolygon edited="0">
                <wp:start x="0" y="0"/>
                <wp:lineTo x="0" y="21382"/>
                <wp:lineTo x="21333" y="21382"/>
                <wp:lineTo x="21333" y="0"/>
                <wp:lineTo x="0" y="0"/>
              </wp:wrapPolygon>
            </wp:wrapThrough>
            <wp:docPr id="86" name="Picture 86" descr="D:\BLM-art\BLM7\jpeg\BLM7-7-4.jp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BLM-art\BLM7\jpeg\BLM7-7-4.jpg"/>
                    <pic:cNvPicPr preferRelativeResize="0">
                      <a:picLocks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5963">
        <w:rPr>
          <w:rFonts w:ascii="Chalkboard" w:hAnsi="Chalkboard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498F2692" wp14:editId="13C78FB3">
                <wp:simplePos x="0" y="0"/>
                <wp:positionH relativeFrom="column">
                  <wp:posOffset>3086100</wp:posOffset>
                </wp:positionH>
                <wp:positionV relativeFrom="paragraph">
                  <wp:posOffset>51435</wp:posOffset>
                </wp:positionV>
                <wp:extent cx="2971800" cy="3657600"/>
                <wp:effectExtent l="0" t="0" r="25400" b="25400"/>
                <wp:wrapSquare wrapText="bothSides"/>
                <wp:docPr id="71" name="Text Box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71800" cy="36576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24CC92" w14:textId="77777777" w:rsidR="00E93917" w:rsidRDefault="00E93917" w:rsidP="00ED5963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Shape – </w:t>
                            </w:r>
                          </w:p>
                          <w:p w14:paraId="72C8F6A5" w14:textId="77777777" w:rsidR="00E93917" w:rsidRDefault="00E93917" w:rsidP="00ED5963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Formula – </w:t>
                            </w:r>
                          </w:p>
                          <w:p w14:paraId="22AB1094" w14:textId="77777777" w:rsidR="00E93917" w:rsidRDefault="00E93917" w:rsidP="00ED5963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Length – </w:t>
                            </w:r>
                          </w:p>
                          <w:p w14:paraId="17A7C254" w14:textId="77777777" w:rsidR="00E93917" w:rsidRDefault="00E93917" w:rsidP="00ED5963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Width – </w:t>
                            </w:r>
                          </w:p>
                          <w:p w14:paraId="19D6CBB6" w14:textId="77777777" w:rsidR="00E93917" w:rsidRDefault="00E93917" w:rsidP="00ED5963">
                            <w:pPr>
                              <w:spacing w:line="24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  <w:u w:val="single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 xml:space="preserve">A </w:t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  <w:t xml:space="preserve">= </w:t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  <w:u w:val="single"/>
                              </w:rPr>
                              <w:tab/>
                              <w:t>x</w:t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  <w:u w:val="single"/>
                              </w:rPr>
                              <w:tab/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  <w:u w:val="single"/>
                              </w:rPr>
                              <w:tab/>
                            </w:r>
                          </w:p>
                          <w:p w14:paraId="6051CBA0" w14:textId="77777777" w:rsidR="00E93917" w:rsidRDefault="00E93917" w:rsidP="00ED5963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  <w:t>2</w:t>
                            </w:r>
                          </w:p>
                          <w:p w14:paraId="3CFD900B" w14:textId="77777777" w:rsidR="00E93917" w:rsidRPr="00DA4689" w:rsidRDefault="00E93917" w:rsidP="00ED5963">
                            <w:pPr>
                              <w:spacing w:line="480" w:lineRule="auto"/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Chalkboard" w:hAnsi="Chalkboard"/>
                                <w:sz w:val="28"/>
                                <w:szCs w:val="28"/>
                              </w:rPr>
                              <w:tab/>
                              <w:t>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1" o:spid="_x0000_s1051" type="#_x0000_t202" style="position:absolute;margin-left:243pt;margin-top:4.05pt;width:234pt;height:4in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" filled="f">
                <v:textbox>
                  <w:txbxContent>
                    <w:p w14:paraId="6424CC92" w14:textId="77777777" w:rsidR="00E93917" w:rsidRDefault="00E93917" w:rsidP="00ED5963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Shape – </w:t>
                      </w:r>
                    </w:p>
                    <w:p w14:paraId="72C8F6A5" w14:textId="77777777" w:rsidR="00E93917" w:rsidRDefault="00E93917" w:rsidP="00ED5963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Formula – </w:t>
                      </w:r>
                    </w:p>
                    <w:p w14:paraId="22AB1094" w14:textId="77777777" w:rsidR="00E93917" w:rsidRDefault="00E93917" w:rsidP="00ED5963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Length – </w:t>
                      </w:r>
                    </w:p>
                    <w:p w14:paraId="17A7C254" w14:textId="77777777" w:rsidR="00E93917" w:rsidRDefault="00E93917" w:rsidP="00ED5963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Width – </w:t>
                      </w:r>
                    </w:p>
                    <w:p w14:paraId="19D6CBB6" w14:textId="77777777" w:rsidR="00E93917" w:rsidRDefault="00E93917" w:rsidP="00ED5963">
                      <w:pPr>
                        <w:spacing w:line="240" w:lineRule="auto"/>
                        <w:rPr>
                          <w:rFonts w:ascii="Chalkboard" w:hAnsi="Chalkboard"/>
                          <w:sz w:val="28"/>
                          <w:szCs w:val="28"/>
                          <w:u w:val="single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 xml:space="preserve">A </w:t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  <w:t xml:space="preserve">= </w:t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  <w:u w:val="single"/>
                        </w:rPr>
                        <w:tab/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  <w:u w:val="single"/>
                        </w:rPr>
                        <w:tab/>
                        <w:t>x</w:t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  <w:u w:val="single"/>
                        </w:rPr>
                        <w:tab/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  <w:u w:val="single"/>
                        </w:rPr>
                        <w:tab/>
                      </w:r>
                    </w:p>
                    <w:p w14:paraId="6051CBA0" w14:textId="77777777" w:rsidR="00E93917" w:rsidRDefault="00E93917" w:rsidP="00ED5963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</w: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  <w:t>2</w:t>
                      </w:r>
                    </w:p>
                    <w:p w14:paraId="3CFD900B" w14:textId="77777777" w:rsidR="00E93917" w:rsidRPr="00DA4689" w:rsidRDefault="00E93917" w:rsidP="00ED5963">
                      <w:pPr>
                        <w:spacing w:line="480" w:lineRule="auto"/>
                        <w:rPr>
                          <w:rFonts w:ascii="Chalkboard" w:hAnsi="Chalkboard"/>
                          <w:sz w:val="28"/>
                          <w:szCs w:val="28"/>
                        </w:rPr>
                      </w:pPr>
                      <w:r>
                        <w:rPr>
                          <w:rFonts w:ascii="Chalkboard" w:hAnsi="Chalkboard"/>
                          <w:sz w:val="28"/>
                          <w:szCs w:val="28"/>
                        </w:rPr>
                        <w:tab/>
                        <w:t>=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ED5963">
        <w:rPr>
          <w:rFonts w:ascii="Chalkboard" w:hAnsi="Chalkboard"/>
          <w:sz w:val="28"/>
          <w:szCs w:val="28"/>
        </w:rPr>
        <w:t xml:space="preserve">c. </w:t>
      </w:r>
    </w:p>
    <w:p w14:paraId="03C4255C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16D9DCD1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3EF8FFB7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7176D563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76E522DC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4F774157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2D128458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3A6BE05D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578B12B2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0D591860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2E08C8F5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22122DAE" w14:textId="77777777" w:rsidR="00FF4744" w:rsidRDefault="00FF4744" w:rsidP="00FF4744">
      <w:pPr>
        <w:pStyle w:val="ListParagraph"/>
        <w:widowControl w:val="0"/>
        <w:numPr>
          <w:ilvl w:val="0"/>
          <w:numId w:val="5"/>
        </w:numPr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Chalkboard" w:hAnsi="Chalkboard"/>
          <w:sz w:val="28"/>
          <w:szCs w:val="28"/>
        </w:rPr>
      </w:pPr>
      <w:r w:rsidRPr="00FF4744">
        <w:rPr>
          <w:rFonts w:ascii="Chalkboard" w:hAnsi="Chalkboard"/>
          <w:sz w:val="28"/>
          <w:szCs w:val="28"/>
        </w:rPr>
        <w:lastRenderedPageBreak/>
        <w:t xml:space="preserve">An average rectangular NHL rink is approximately 61 m long and 26 wide.  A rectangular Olympic rink measures 61 m by 30.5 m.  </w:t>
      </w:r>
    </w:p>
    <w:p w14:paraId="2E6F3B69" w14:textId="77777777" w:rsidR="00FF4744" w:rsidRPr="00FF4744" w:rsidRDefault="00FF4744" w:rsidP="00FF4744">
      <w:pPr>
        <w:pStyle w:val="ListParagraph"/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Chalkboard" w:hAnsi="Chalkboard"/>
          <w:sz w:val="28"/>
          <w:szCs w:val="28"/>
        </w:rPr>
      </w:pPr>
    </w:p>
    <w:p w14:paraId="7C4704C1" w14:textId="34343408" w:rsidR="00FF4744" w:rsidRPr="00FF4744" w:rsidRDefault="00FF4744" w:rsidP="00FF4744">
      <w:pPr>
        <w:pStyle w:val="ListParagraph"/>
        <w:widowControl w:val="0"/>
        <w:numPr>
          <w:ilvl w:val="1"/>
          <w:numId w:val="5"/>
        </w:numPr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  <w:r>
        <w:rPr>
          <w:rFonts w:ascii="Chalkboard" w:hAnsi="Chalkboard"/>
          <w:sz w:val="28"/>
          <w:szCs w:val="28"/>
        </w:rPr>
        <w:t xml:space="preserve">Draw and label diagrams for both rinks. </w:t>
      </w:r>
    </w:p>
    <w:p w14:paraId="4B8E699B" w14:textId="77777777" w:rsidR="00FF4744" w:rsidRDefault="00FF4744" w:rsidP="00FF474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</w:p>
    <w:p w14:paraId="31764523" w14:textId="77777777" w:rsidR="00FF4744" w:rsidRDefault="00FF4744" w:rsidP="00FF474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</w:p>
    <w:p w14:paraId="214723C9" w14:textId="77777777" w:rsidR="00FF4744" w:rsidRDefault="00FF4744" w:rsidP="00FF474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</w:p>
    <w:p w14:paraId="4134A837" w14:textId="77777777" w:rsidR="00FF4744" w:rsidRPr="00FF4744" w:rsidRDefault="00FF4744" w:rsidP="00FF4744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</w:p>
    <w:p w14:paraId="1C2629CA" w14:textId="51BCE6C7" w:rsidR="00ED5963" w:rsidRPr="00FF4744" w:rsidRDefault="00FF4744" w:rsidP="00FF4744">
      <w:pPr>
        <w:pStyle w:val="ListParagraph"/>
        <w:widowControl w:val="0"/>
        <w:numPr>
          <w:ilvl w:val="1"/>
          <w:numId w:val="5"/>
        </w:numPr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  <w:r>
        <w:rPr>
          <w:rFonts w:ascii="Chalkboard" w:hAnsi="Chalkboard"/>
          <w:sz w:val="28"/>
          <w:szCs w:val="28"/>
        </w:rPr>
        <w:t xml:space="preserve">Use the formula for area of rectangle to find the area of both rinks. </w:t>
      </w:r>
    </w:p>
    <w:p w14:paraId="7F1DDBC2" w14:textId="77777777" w:rsidR="00FF4744" w:rsidRDefault="00FF4744" w:rsidP="00E93917">
      <w:pPr>
        <w:pStyle w:val="ListParagraph"/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</w:p>
    <w:p w14:paraId="37849637" w14:textId="77777777" w:rsidR="00E93917" w:rsidRDefault="00E93917" w:rsidP="00E93917">
      <w:pPr>
        <w:pStyle w:val="ListParagraph"/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</w:p>
    <w:p w14:paraId="748395D1" w14:textId="77777777" w:rsidR="00E93917" w:rsidRDefault="00E93917" w:rsidP="00E93917">
      <w:pPr>
        <w:pStyle w:val="ListParagraph"/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</w:p>
    <w:p w14:paraId="77176AF5" w14:textId="77777777" w:rsidR="00E93917" w:rsidRDefault="00E93917" w:rsidP="00E93917">
      <w:pPr>
        <w:pStyle w:val="ListParagraph"/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</w:p>
    <w:p w14:paraId="586F38E8" w14:textId="77777777" w:rsidR="00E93917" w:rsidRDefault="00E93917" w:rsidP="00E93917">
      <w:pPr>
        <w:pStyle w:val="ListParagraph"/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</w:p>
    <w:p w14:paraId="3DE6F885" w14:textId="77777777" w:rsidR="00E93917" w:rsidRDefault="00E93917" w:rsidP="00E93917">
      <w:pPr>
        <w:pStyle w:val="ListParagraph"/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</w:p>
    <w:p w14:paraId="60D8D0CB" w14:textId="77777777" w:rsidR="00E93917" w:rsidRDefault="00E93917" w:rsidP="00E93917">
      <w:pPr>
        <w:pStyle w:val="ListParagraph"/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</w:p>
    <w:p w14:paraId="78CEEAB6" w14:textId="77777777" w:rsidR="00E93917" w:rsidRDefault="00E93917" w:rsidP="00E93917">
      <w:pPr>
        <w:pStyle w:val="ListParagraph"/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</w:p>
    <w:p w14:paraId="350F48B2" w14:textId="77777777" w:rsidR="00E93917" w:rsidRPr="00FF4744" w:rsidRDefault="00E93917" w:rsidP="00E93917">
      <w:pPr>
        <w:pStyle w:val="ListParagraph"/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</w:p>
    <w:p w14:paraId="2664A2D1" w14:textId="56EE5242" w:rsidR="00FF4744" w:rsidRPr="00FF4744" w:rsidRDefault="00FF4744" w:rsidP="00FF4744">
      <w:pPr>
        <w:pStyle w:val="ListParagraph"/>
        <w:widowControl w:val="0"/>
        <w:numPr>
          <w:ilvl w:val="1"/>
          <w:numId w:val="5"/>
        </w:numPr>
        <w:tabs>
          <w:tab w:val="left" w:pos="220"/>
          <w:tab w:val="left" w:pos="720"/>
        </w:tabs>
        <w:autoSpaceDE w:val="0"/>
        <w:autoSpaceDN w:val="0"/>
        <w:adjustRightInd w:val="0"/>
        <w:spacing w:after="320" w:line="240" w:lineRule="auto"/>
        <w:rPr>
          <w:rFonts w:ascii="Arial" w:hAnsi="Arial" w:cs="Arial"/>
          <w:sz w:val="32"/>
          <w:szCs w:val="32"/>
          <w:lang w:val="en-US"/>
        </w:rPr>
      </w:pPr>
      <w:r>
        <w:rPr>
          <w:rFonts w:ascii="Chalkboard" w:hAnsi="Chalkboard"/>
          <w:sz w:val="28"/>
          <w:szCs w:val="28"/>
        </w:rPr>
        <w:t xml:space="preserve">How much more playing surface do Olympic players have than NHL players? </w:t>
      </w:r>
    </w:p>
    <w:p w14:paraId="7DC6F0B5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540D4637" w14:textId="77777777" w:rsidR="00FF4744" w:rsidRDefault="00FF4744" w:rsidP="00ED5963">
      <w:pPr>
        <w:rPr>
          <w:rFonts w:ascii="Chalkboard" w:hAnsi="Chalkboard"/>
          <w:sz w:val="28"/>
          <w:szCs w:val="28"/>
        </w:rPr>
      </w:pPr>
    </w:p>
    <w:p w14:paraId="1C4B8C91" w14:textId="77777777" w:rsidR="00FF4744" w:rsidRDefault="00FF4744" w:rsidP="00ED5963">
      <w:pPr>
        <w:rPr>
          <w:rFonts w:ascii="Chalkboard" w:hAnsi="Chalkboard"/>
          <w:sz w:val="28"/>
          <w:szCs w:val="28"/>
        </w:rPr>
      </w:pPr>
    </w:p>
    <w:p w14:paraId="195C4F53" w14:textId="77777777" w:rsidR="00FF4744" w:rsidRDefault="00FF4744" w:rsidP="00ED5963">
      <w:pPr>
        <w:rPr>
          <w:rFonts w:ascii="Chalkboard" w:hAnsi="Chalkboard"/>
          <w:sz w:val="28"/>
          <w:szCs w:val="28"/>
        </w:rPr>
      </w:pPr>
    </w:p>
    <w:p w14:paraId="055BE2EC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311D1AF4" w14:textId="77777777" w:rsidR="00ED5963" w:rsidRPr="00823ECB" w:rsidRDefault="00823ECB" w:rsidP="00823ECB">
      <w:pPr>
        <w:pStyle w:val="ListParagraph"/>
        <w:numPr>
          <w:ilvl w:val="0"/>
          <w:numId w:val="5"/>
        </w:numPr>
        <w:rPr>
          <w:rFonts w:ascii="Chalkboard" w:hAnsi="Chalkboard"/>
          <w:sz w:val="28"/>
          <w:szCs w:val="28"/>
        </w:rPr>
      </w:pPr>
      <w:r w:rsidRPr="00823ECB">
        <w:rPr>
          <w:rFonts w:ascii="Chalkboard" w:hAnsi="Chalkboard"/>
          <w:sz w:val="28"/>
          <w:szCs w:val="28"/>
        </w:rPr>
        <w:lastRenderedPageBreak/>
        <w:t>Mrs. Patel has a large garden that is in the shape of triangle.  It is 23 feet high and 25 feet wide.</w:t>
      </w:r>
    </w:p>
    <w:p w14:paraId="449FC45A" w14:textId="0FD69262" w:rsidR="00823ECB" w:rsidRDefault="00823ECB" w:rsidP="00823ECB">
      <w:pPr>
        <w:pStyle w:val="ListParagraph"/>
        <w:numPr>
          <w:ilvl w:val="1"/>
          <w:numId w:val="5"/>
        </w:num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 xml:space="preserve">Draw and label a diagram of the garden. </w:t>
      </w:r>
    </w:p>
    <w:p w14:paraId="403C9600" w14:textId="77777777" w:rsidR="00823ECB" w:rsidRDefault="00823ECB" w:rsidP="00823ECB">
      <w:pPr>
        <w:rPr>
          <w:rFonts w:ascii="Chalkboard" w:hAnsi="Chalkboard"/>
          <w:sz w:val="28"/>
          <w:szCs w:val="28"/>
        </w:rPr>
      </w:pPr>
    </w:p>
    <w:p w14:paraId="6F5347A7" w14:textId="77777777" w:rsidR="00823ECB" w:rsidRPr="00823ECB" w:rsidRDefault="00823ECB" w:rsidP="00823ECB">
      <w:pPr>
        <w:rPr>
          <w:rFonts w:ascii="Chalkboard" w:hAnsi="Chalkboard"/>
          <w:sz w:val="28"/>
          <w:szCs w:val="28"/>
        </w:rPr>
      </w:pPr>
    </w:p>
    <w:p w14:paraId="68F0C0B6" w14:textId="35BA7C5D" w:rsidR="00823ECB" w:rsidRDefault="00823ECB" w:rsidP="00823ECB">
      <w:pPr>
        <w:pStyle w:val="ListParagraph"/>
        <w:numPr>
          <w:ilvl w:val="1"/>
          <w:numId w:val="5"/>
        </w:num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 xml:space="preserve">She needs to cover the surface with soil.  How much does she need? </w:t>
      </w:r>
    </w:p>
    <w:p w14:paraId="771DE772" w14:textId="77777777" w:rsidR="00823ECB" w:rsidRDefault="00823ECB" w:rsidP="00823ECB">
      <w:pPr>
        <w:rPr>
          <w:rFonts w:ascii="Chalkboard" w:hAnsi="Chalkboard"/>
          <w:sz w:val="28"/>
          <w:szCs w:val="28"/>
        </w:rPr>
      </w:pPr>
    </w:p>
    <w:p w14:paraId="5144FEBE" w14:textId="77777777" w:rsidR="00823ECB" w:rsidRDefault="00823ECB" w:rsidP="00823ECB">
      <w:pPr>
        <w:rPr>
          <w:rFonts w:ascii="Chalkboard" w:hAnsi="Chalkboard"/>
          <w:sz w:val="28"/>
          <w:szCs w:val="28"/>
        </w:rPr>
      </w:pPr>
    </w:p>
    <w:p w14:paraId="5EEDA274" w14:textId="77777777" w:rsidR="00823ECB" w:rsidRDefault="00823ECB" w:rsidP="00823ECB">
      <w:pPr>
        <w:rPr>
          <w:rFonts w:ascii="Chalkboard" w:hAnsi="Chalkboard"/>
          <w:sz w:val="28"/>
          <w:szCs w:val="28"/>
        </w:rPr>
      </w:pPr>
    </w:p>
    <w:p w14:paraId="5D7E1767" w14:textId="77777777" w:rsidR="00823ECB" w:rsidRDefault="00823ECB" w:rsidP="00823ECB">
      <w:pPr>
        <w:rPr>
          <w:rFonts w:ascii="Chalkboard" w:hAnsi="Chalkboard"/>
          <w:sz w:val="28"/>
          <w:szCs w:val="28"/>
        </w:rPr>
      </w:pPr>
    </w:p>
    <w:p w14:paraId="4954AD66" w14:textId="77777777" w:rsidR="00823ECB" w:rsidRPr="00823ECB" w:rsidRDefault="00823ECB" w:rsidP="00823ECB">
      <w:pPr>
        <w:rPr>
          <w:rFonts w:ascii="Chalkboard" w:hAnsi="Chalkboard"/>
          <w:sz w:val="28"/>
          <w:szCs w:val="28"/>
        </w:rPr>
      </w:pPr>
    </w:p>
    <w:p w14:paraId="508CF9DF" w14:textId="4E41CF8E" w:rsidR="00823ECB" w:rsidRPr="00823ECB" w:rsidRDefault="00823ECB" w:rsidP="00823ECB">
      <w:pPr>
        <w:pStyle w:val="ListParagraph"/>
        <w:numPr>
          <w:ilvl w:val="1"/>
          <w:numId w:val="5"/>
        </w:numPr>
        <w:rPr>
          <w:rFonts w:ascii="Chalkboard" w:hAnsi="Chalkboard"/>
          <w:sz w:val="28"/>
          <w:szCs w:val="28"/>
        </w:rPr>
      </w:pPr>
      <w:r>
        <w:rPr>
          <w:rFonts w:ascii="Chalkboard" w:hAnsi="Chalkboard"/>
          <w:sz w:val="28"/>
          <w:szCs w:val="28"/>
        </w:rPr>
        <w:t xml:space="preserve">The soil costs $1.25/square foot.  How much will it cost her to cover the garden? </w:t>
      </w:r>
      <w:bookmarkStart w:id="0" w:name="_GoBack"/>
      <w:bookmarkEnd w:id="0"/>
    </w:p>
    <w:p w14:paraId="4B5AB55B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71EC39A0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0E6B999A" w14:textId="77777777" w:rsidR="00ED5963" w:rsidRDefault="00ED5963" w:rsidP="00ED5963">
      <w:pPr>
        <w:rPr>
          <w:rFonts w:ascii="Chalkboard" w:hAnsi="Chalkboard"/>
          <w:sz w:val="28"/>
          <w:szCs w:val="28"/>
        </w:rPr>
      </w:pPr>
    </w:p>
    <w:p w14:paraId="50F060C4" w14:textId="77777777" w:rsidR="009261BA" w:rsidRDefault="009261BA"/>
    <w:sectPr w:rsidR="009261BA" w:rsidSect="002446F4">
      <w:footerReference w:type="even" r:id="rId38"/>
      <w:footerReference w:type="default" r:id="rId39"/>
      <w:pgSz w:w="12240" w:h="15840"/>
      <w:pgMar w:top="1440" w:right="1440" w:bottom="1440" w:left="1440" w:header="708" w:footer="708" w:gutter="0"/>
      <w:pgNumType w:start="8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BE2B1CB" w14:textId="77777777" w:rsidR="00E93917" w:rsidRDefault="00E93917" w:rsidP="0053778C">
      <w:pPr>
        <w:spacing w:after="0" w:line="240" w:lineRule="auto"/>
      </w:pPr>
      <w:r>
        <w:separator/>
      </w:r>
    </w:p>
  </w:endnote>
  <w:endnote w:type="continuationSeparator" w:id="0">
    <w:p w14:paraId="349E4EDE" w14:textId="77777777" w:rsidR="00E93917" w:rsidRDefault="00E93917" w:rsidP="005377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Chalkboard">
    <w:panose1 w:val="03050602040202020205"/>
    <w:charset w:val="00"/>
    <w:family w:val="auto"/>
    <w:pitch w:val="variable"/>
    <w:sig w:usb0="8000002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ekton Pro">
    <w:altName w:val="Arial"/>
    <w:panose1 w:val="00000000000000000000"/>
    <w:charset w:val="00"/>
    <w:family w:val="swiss"/>
    <w:notTrueType/>
    <w:pitch w:val="variable"/>
    <w:sig w:usb0="00000001" w:usb1="00000000" w:usb2="00000000" w:usb3="00000000" w:csb0="0000009B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5E71CD" w14:textId="77777777" w:rsidR="00E93917" w:rsidRDefault="00E93917" w:rsidP="0053778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C40A5AE" w14:textId="77777777" w:rsidR="00E93917" w:rsidRDefault="00E93917" w:rsidP="0053778C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440DB78" w14:textId="77777777" w:rsidR="00E93917" w:rsidRDefault="00E93917" w:rsidP="0053778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A4858">
      <w:rPr>
        <w:rStyle w:val="PageNumber"/>
        <w:noProof/>
      </w:rPr>
      <w:t>21</w:t>
    </w:r>
    <w:r>
      <w:rPr>
        <w:rStyle w:val="PageNumber"/>
      </w:rPr>
      <w:fldChar w:fldCharType="end"/>
    </w:r>
  </w:p>
  <w:p w14:paraId="17305945" w14:textId="77777777" w:rsidR="00E93917" w:rsidRDefault="00E93917" w:rsidP="0053778C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9E085A4" w14:textId="77777777" w:rsidR="00E93917" w:rsidRDefault="00E93917" w:rsidP="0053778C">
      <w:pPr>
        <w:spacing w:after="0" w:line="240" w:lineRule="auto"/>
      </w:pPr>
      <w:r>
        <w:separator/>
      </w:r>
    </w:p>
  </w:footnote>
  <w:footnote w:type="continuationSeparator" w:id="0">
    <w:p w14:paraId="25963273" w14:textId="77777777" w:rsidR="00E93917" w:rsidRDefault="00E93917" w:rsidP="0053778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2"/>
      <w:numFmt w:val="decimal"/>
      <w:lvlText w:val="%1.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233B3ABB"/>
    <w:multiLevelType w:val="hybridMultilevel"/>
    <w:tmpl w:val="2722BF0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0AF63FA"/>
    <w:multiLevelType w:val="hybridMultilevel"/>
    <w:tmpl w:val="39B2F1DC"/>
    <w:lvl w:ilvl="0" w:tplc="02445988">
      <w:start w:val="1"/>
      <w:numFmt w:val="decimal"/>
      <w:lvlText w:val="%1.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0759F8"/>
    <w:multiLevelType w:val="hybridMultilevel"/>
    <w:tmpl w:val="BCE29DDC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931071"/>
    <w:multiLevelType w:val="hybridMultilevel"/>
    <w:tmpl w:val="39B2F1DC"/>
    <w:lvl w:ilvl="0" w:tplc="02445988">
      <w:start w:val="1"/>
      <w:numFmt w:val="decimal"/>
      <w:lvlText w:val="%1.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61BA"/>
    <w:rsid w:val="00016FEA"/>
    <w:rsid w:val="00024B95"/>
    <w:rsid w:val="00087705"/>
    <w:rsid w:val="000C60D5"/>
    <w:rsid w:val="000D1DDF"/>
    <w:rsid w:val="000F3DB2"/>
    <w:rsid w:val="00160C90"/>
    <w:rsid w:val="001E0238"/>
    <w:rsid w:val="001F0CBB"/>
    <w:rsid w:val="00212FC1"/>
    <w:rsid w:val="002446F4"/>
    <w:rsid w:val="0026499D"/>
    <w:rsid w:val="002865AA"/>
    <w:rsid w:val="002A4858"/>
    <w:rsid w:val="00395829"/>
    <w:rsid w:val="004C2BEA"/>
    <w:rsid w:val="00501ECC"/>
    <w:rsid w:val="0053778C"/>
    <w:rsid w:val="005843D4"/>
    <w:rsid w:val="005D6D72"/>
    <w:rsid w:val="006333D1"/>
    <w:rsid w:val="0076508F"/>
    <w:rsid w:val="007B1DA1"/>
    <w:rsid w:val="007F2858"/>
    <w:rsid w:val="00823ECB"/>
    <w:rsid w:val="008A1C7E"/>
    <w:rsid w:val="00911733"/>
    <w:rsid w:val="009149D3"/>
    <w:rsid w:val="009261BA"/>
    <w:rsid w:val="00A1416E"/>
    <w:rsid w:val="00A211D2"/>
    <w:rsid w:val="00A77CB3"/>
    <w:rsid w:val="00B432DA"/>
    <w:rsid w:val="00B60D5C"/>
    <w:rsid w:val="00B76DE6"/>
    <w:rsid w:val="00C1778A"/>
    <w:rsid w:val="00C2691E"/>
    <w:rsid w:val="00CC0185"/>
    <w:rsid w:val="00D040DE"/>
    <w:rsid w:val="00DA4689"/>
    <w:rsid w:val="00DD57D6"/>
    <w:rsid w:val="00E87FFC"/>
    <w:rsid w:val="00E93917"/>
    <w:rsid w:val="00ED5963"/>
    <w:rsid w:val="00EE40A4"/>
    <w:rsid w:val="00F307FB"/>
    <w:rsid w:val="00FF4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7159DBF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61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261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61BA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53778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778C"/>
  </w:style>
  <w:style w:type="character" w:styleId="PageNumber">
    <w:name w:val="page number"/>
    <w:basedOn w:val="DefaultParagraphFont"/>
    <w:uiPriority w:val="99"/>
    <w:semiHidden/>
    <w:unhideWhenUsed/>
    <w:rsid w:val="0053778C"/>
  </w:style>
  <w:style w:type="character" w:styleId="PlaceholderText">
    <w:name w:val="Placeholder Text"/>
    <w:basedOn w:val="DefaultParagraphFont"/>
    <w:uiPriority w:val="99"/>
    <w:semiHidden/>
    <w:rsid w:val="00A1416E"/>
    <w:rPr>
      <w:color w:val="808080"/>
    </w:rPr>
  </w:style>
  <w:style w:type="paragraph" w:styleId="ListParagraph">
    <w:name w:val="List Paragraph"/>
    <w:basedOn w:val="Normal"/>
    <w:uiPriority w:val="34"/>
    <w:qFormat/>
    <w:rsid w:val="008A1C7E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149D3"/>
  </w:style>
  <w:style w:type="paragraph" w:customStyle="1" w:styleId="BLMnumlist">
    <w:name w:val="BLM num list"/>
    <w:basedOn w:val="Normal"/>
    <w:rsid w:val="00024B95"/>
    <w:pPr>
      <w:tabs>
        <w:tab w:val="left" w:pos="360"/>
      </w:tabs>
      <w:spacing w:after="160" w:line="320" w:lineRule="exact"/>
      <w:ind w:left="360" w:hanging="360"/>
    </w:pPr>
    <w:rPr>
      <w:rFonts w:ascii="Verdana" w:eastAsia="Times New Roman" w:hAnsi="Verdana" w:cs="Times New Roman"/>
      <w:sz w:val="24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61B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261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61BA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53778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778C"/>
  </w:style>
  <w:style w:type="character" w:styleId="PageNumber">
    <w:name w:val="page number"/>
    <w:basedOn w:val="DefaultParagraphFont"/>
    <w:uiPriority w:val="99"/>
    <w:semiHidden/>
    <w:unhideWhenUsed/>
    <w:rsid w:val="0053778C"/>
  </w:style>
  <w:style w:type="character" w:styleId="PlaceholderText">
    <w:name w:val="Placeholder Text"/>
    <w:basedOn w:val="DefaultParagraphFont"/>
    <w:uiPriority w:val="99"/>
    <w:semiHidden/>
    <w:rsid w:val="00A1416E"/>
    <w:rPr>
      <w:color w:val="808080"/>
    </w:rPr>
  </w:style>
  <w:style w:type="paragraph" w:styleId="ListParagraph">
    <w:name w:val="List Paragraph"/>
    <w:basedOn w:val="Normal"/>
    <w:uiPriority w:val="34"/>
    <w:qFormat/>
    <w:rsid w:val="008A1C7E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9149D3"/>
  </w:style>
  <w:style w:type="paragraph" w:customStyle="1" w:styleId="BLMnumlist">
    <w:name w:val="BLM num list"/>
    <w:basedOn w:val="Normal"/>
    <w:rsid w:val="00024B95"/>
    <w:pPr>
      <w:tabs>
        <w:tab w:val="left" w:pos="360"/>
      </w:tabs>
      <w:spacing w:after="160" w:line="320" w:lineRule="exact"/>
      <w:ind w:left="360" w:hanging="360"/>
    </w:pPr>
    <w:rPr>
      <w:rFonts w:ascii="Verdana" w:eastAsia="Times New Roman" w:hAnsi="Verdana" w:cs="Times New Roman"/>
      <w:sz w:val="24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1807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1.jpeg"/><Relationship Id="rId21" Type="http://schemas.openxmlformats.org/officeDocument/2006/relationships/image" Target="media/image12.png"/><Relationship Id="rId22" Type="http://schemas.openxmlformats.org/officeDocument/2006/relationships/image" Target="media/image13.png"/><Relationship Id="rId23" Type="http://schemas.openxmlformats.org/officeDocument/2006/relationships/image" Target="media/image14.png"/><Relationship Id="rId24" Type="http://schemas.openxmlformats.org/officeDocument/2006/relationships/image" Target="media/image15.png"/><Relationship Id="rId25" Type="http://schemas.openxmlformats.org/officeDocument/2006/relationships/image" Target="media/image16.jpeg"/><Relationship Id="rId26" Type="http://schemas.openxmlformats.org/officeDocument/2006/relationships/image" Target="media/image17.png"/><Relationship Id="rId27" Type="http://schemas.openxmlformats.org/officeDocument/2006/relationships/image" Target="media/image18.png"/><Relationship Id="rId28" Type="http://schemas.openxmlformats.org/officeDocument/2006/relationships/image" Target="media/image19.wmf"/><Relationship Id="rId29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20.wmf"/><Relationship Id="rId31" Type="http://schemas.openxmlformats.org/officeDocument/2006/relationships/oleObject" Target="embeddings/oleObject2.bin"/><Relationship Id="rId32" Type="http://schemas.openxmlformats.org/officeDocument/2006/relationships/image" Target="media/image21.wmf"/><Relationship Id="rId9" Type="http://schemas.openxmlformats.org/officeDocument/2006/relationships/image" Target="media/image1.png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oleObject" Target="embeddings/oleObject3.bin"/><Relationship Id="rId34" Type="http://schemas.openxmlformats.org/officeDocument/2006/relationships/image" Target="media/image22.png"/><Relationship Id="rId35" Type="http://schemas.openxmlformats.org/officeDocument/2006/relationships/image" Target="media/image23.png"/><Relationship Id="rId36" Type="http://schemas.openxmlformats.org/officeDocument/2006/relationships/image" Target="media/image24.png"/><Relationship Id="rId10" Type="http://schemas.openxmlformats.org/officeDocument/2006/relationships/image" Target="media/image2.png"/><Relationship Id="rId11" Type="http://schemas.openxmlformats.org/officeDocument/2006/relationships/image" Target="media/image3.png"/><Relationship Id="rId12" Type="http://schemas.openxmlformats.org/officeDocument/2006/relationships/image" Target="media/image4.png"/><Relationship Id="rId13" Type="http://schemas.openxmlformats.org/officeDocument/2006/relationships/image" Target="media/image5.png"/><Relationship Id="rId14" Type="http://schemas.openxmlformats.org/officeDocument/2006/relationships/image" Target="media/image6.png"/><Relationship Id="rId15" Type="http://schemas.openxmlformats.org/officeDocument/2006/relationships/image" Target="media/image7.png"/><Relationship Id="rId16" Type="http://schemas.openxmlformats.org/officeDocument/2006/relationships/image" Target="media/image8.png"/><Relationship Id="rId17" Type="http://schemas.openxmlformats.org/officeDocument/2006/relationships/image" Target="media/image9.png"/><Relationship Id="rId18" Type="http://schemas.openxmlformats.org/officeDocument/2006/relationships/image" Target="media/image10.png"/><Relationship Id="rId19" Type="http://schemas.microsoft.com/office/2007/relationships/hdphoto" Target="media/hdphoto1.wdp"/><Relationship Id="rId37" Type="http://schemas.openxmlformats.org/officeDocument/2006/relationships/image" Target="media/image25.jpeg"/><Relationship Id="rId38" Type="http://schemas.openxmlformats.org/officeDocument/2006/relationships/footer" Target="footer1.xml"/><Relationship Id="rId39" Type="http://schemas.openxmlformats.org/officeDocument/2006/relationships/footer" Target="footer2.xml"/><Relationship Id="rId40" Type="http://schemas.openxmlformats.org/officeDocument/2006/relationships/fontTable" Target="fontTable.xml"/><Relationship Id="rId4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6A08D020-CA06-C543-B481-78B8E91E3A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4</Pages>
  <Words>536</Words>
  <Characters>3056</Characters>
  <Application>Microsoft Macintosh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rah</dc:creator>
  <cp:lastModifiedBy>Artimis Vlahos</cp:lastModifiedBy>
  <cp:revision>5</cp:revision>
  <dcterms:created xsi:type="dcterms:W3CDTF">2015-05-05T16:17:00Z</dcterms:created>
  <dcterms:modified xsi:type="dcterms:W3CDTF">2015-05-05T18:51:00Z</dcterms:modified>
</cp:coreProperties>
</file>